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1" r:id="rId2"/>
  </p:sldMasterIdLst>
  <p:notesMasterIdLst>
    <p:notesMasterId r:id="rId46"/>
  </p:notesMasterIdLst>
  <p:sldIdLst>
    <p:sldId id="256" r:id="rId3"/>
    <p:sldId id="269" r:id="rId4"/>
    <p:sldId id="258" r:id="rId5"/>
    <p:sldId id="257" r:id="rId6"/>
    <p:sldId id="259" r:id="rId7"/>
    <p:sldId id="411" r:id="rId8"/>
    <p:sldId id="412" r:id="rId9"/>
    <p:sldId id="371" r:id="rId10"/>
    <p:sldId id="372" r:id="rId11"/>
    <p:sldId id="275" r:id="rId12"/>
    <p:sldId id="319" r:id="rId13"/>
    <p:sldId id="373" r:id="rId14"/>
    <p:sldId id="414" r:id="rId15"/>
    <p:sldId id="392" r:id="rId16"/>
    <p:sldId id="415" r:id="rId17"/>
    <p:sldId id="318" r:id="rId18"/>
    <p:sldId id="416" r:id="rId19"/>
    <p:sldId id="345" r:id="rId20"/>
    <p:sldId id="277" r:id="rId21"/>
    <p:sldId id="375" r:id="rId22"/>
    <p:sldId id="260" r:id="rId23"/>
    <p:sldId id="417" r:id="rId24"/>
    <p:sldId id="329" r:id="rId25"/>
    <p:sldId id="330" r:id="rId26"/>
    <p:sldId id="377" r:id="rId27"/>
    <p:sldId id="293" r:id="rId28"/>
    <p:sldId id="418" r:id="rId29"/>
    <p:sldId id="419" r:id="rId30"/>
    <p:sldId id="420" r:id="rId31"/>
    <p:sldId id="421" r:id="rId32"/>
    <p:sldId id="422" r:id="rId33"/>
    <p:sldId id="423" r:id="rId34"/>
    <p:sldId id="406" r:id="rId35"/>
    <p:sldId id="364" r:id="rId36"/>
    <p:sldId id="265" r:id="rId37"/>
    <p:sldId id="424" r:id="rId38"/>
    <p:sldId id="367" r:id="rId39"/>
    <p:sldId id="425" r:id="rId40"/>
    <p:sldId id="368" r:id="rId41"/>
    <p:sldId id="409" r:id="rId42"/>
    <p:sldId id="426" r:id="rId43"/>
    <p:sldId id="262" r:id="rId44"/>
    <p:sldId id="268" r:id="rId45"/>
  </p:sldIdLst>
  <p:sldSz cx="18288000" cy="10287000"/>
  <p:notesSz cx="6858000" cy="9144000"/>
  <p:embeddedFontLst>
    <p:embeddedFont>
      <p:font typeface="Cambria Math" panose="02040503050406030204" pitchFamily="18" charset="0"/>
      <p:regular r:id="rId47"/>
    </p:embeddedFont>
    <p:embeddedFont>
      <p:font typeface="DejaVu Math TeX Gyre" panose="02000503000000000000" charset="0"/>
      <p:regular r:id="rId48"/>
    </p:embeddedFont>
    <p:embeddedFont>
      <p:font typeface="Malgun Gothic" panose="020B0503020000020004" pitchFamily="34" charset="-127"/>
      <p:regular r:id="rId49"/>
      <p:bold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9599"/>
    <a:srgbClr val="DA7075"/>
    <a:srgbClr val="B72F35"/>
    <a:srgbClr val="FFFDEA"/>
    <a:srgbClr val="F3D0D2"/>
    <a:srgbClr val="FFE8E7"/>
    <a:srgbClr val="05135F"/>
    <a:srgbClr val="385D8A"/>
    <a:srgbClr val="FFF0EF"/>
    <a:srgbClr val="F8E4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28" autoAdjust="0"/>
    <p:restoredTop sz="94622" autoAdjust="0"/>
  </p:normalViewPr>
  <p:slideViewPr>
    <p:cSldViewPr showGuides="1">
      <p:cViewPr varScale="1">
        <p:scale>
          <a:sx n="36" d="100"/>
          <a:sy n="36" d="100"/>
        </p:scale>
        <p:origin x="1002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3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font" Target="fonts/font2.fntdata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AAD1CD-435C-48AA-8F3C-B47814364158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97E473-11CB-45FF-8322-124857D4EA1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97E473-11CB-45FF-8322-124857D4EA1A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7E473-11CB-45FF-8322-124857D4EA1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7E473-11CB-45FF-8322-124857D4EA1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7E473-11CB-45FF-8322-124857D4EA1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97E473-11CB-45FF-8322-124857D4EA1A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97E473-11CB-45FF-8322-124857D4EA1A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41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3"/>
            <a:ext cx="15544800" cy="2043114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1"/>
            <a:ext cx="15544800" cy="2250282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3"/>
            <a:ext cx="8077200" cy="6788946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3"/>
            <a:ext cx="8077200" cy="6788946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2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2" y="3262314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5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5" y="3262314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6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1" y="409579"/>
            <a:ext cx="10223502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2"/>
            <a:ext cx="6016626" cy="7036596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4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9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60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60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9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3"/>
            <a:ext cx="16459200" cy="67889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8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43DF45-0A26-47B7-9C01-048FA78222B1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12/1/20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8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8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1B9903-8AE2-43AC-B205-B7C51EFB73C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/>
                <a:sym typeface="Arial" panose="020B0604020202090204"/>
              </a:r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anose="020B060402020209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anose="020B0604020202090204" pitchFamily="34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anose="020B060402020209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anose="020B060402020209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anose="020B0604020202090204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anose="020B060402020209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anose="020B060402020209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anose="020B060402020209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anose="020B060402020209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41.w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15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4.png"/><Relationship Id="rId12" Type="http://schemas.openxmlformats.org/officeDocument/2006/relationships/image" Target="../media/image5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48.png"/><Relationship Id="rId11" Type="http://schemas.openxmlformats.org/officeDocument/2006/relationships/image" Target="../media/image88.png"/><Relationship Id="rId5" Type="http://schemas.openxmlformats.org/officeDocument/2006/relationships/image" Target="../media/image50.png"/><Relationship Id="rId10" Type="http://schemas.openxmlformats.org/officeDocument/2006/relationships/image" Target="../media/image87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90.png"/><Relationship Id="rId12" Type="http://schemas.openxmlformats.org/officeDocument/2006/relationships/image" Target="../media/image5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48.png"/><Relationship Id="rId11" Type="http://schemas.openxmlformats.org/officeDocument/2006/relationships/image" Target="../media/image94.png"/><Relationship Id="rId5" Type="http://schemas.openxmlformats.org/officeDocument/2006/relationships/image" Target="../media/image50.png"/><Relationship Id="rId10" Type="http://schemas.openxmlformats.org/officeDocument/2006/relationships/image" Target="../media/image93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9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95.png"/><Relationship Id="rId12" Type="http://schemas.openxmlformats.org/officeDocument/2006/relationships/image" Target="../media/image5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48.png"/><Relationship Id="rId11" Type="http://schemas.openxmlformats.org/officeDocument/2006/relationships/image" Target="../media/image99.png"/><Relationship Id="rId5" Type="http://schemas.openxmlformats.org/officeDocument/2006/relationships/image" Target="../media/image50.png"/><Relationship Id="rId10" Type="http://schemas.openxmlformats.org/officeDocument/2006/relationships/image" Target="../media/image98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0.png"/><Relationship Id="rId12" Type="http://schemas.openxmlformats.org/officeDocument/2006/relationships/image" Target="../media/image5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48.png"/><Relationship Id="rId11" Type="http://schemas.openxmlformats.org/officeDocument/2006/relationships/image" Target="../media/image104.png"/><Relationship Id="rId5" Type="http://schemas.openxmlformats.org/officeDocument/2006/relationships/image" Target="../media/image50.png"/><Relationship Id="rId10" Type="http://schemas.openxmlformats.org/officeDocument/2006/relationships/image" Target="../media/image103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0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48.png"/><Relationship Id="rId11" Type="http://schemas.openxmlformats.org/officeDocument/2006/relationships/image" Target="../media/image55.png"/><Relationship Id="rId5" Type="http://schemas.openxmlformats.org/officeDocument/2006/relationships/image" Target="../media/image50.png"/><Relationship Id="rId10" Type="http://schemas.openxmlformats.org/officeDocument/2006/relationships/image" Target="../media/image108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21.svg"/><Relationship Id="rId7" Type="http://schemas.openxmlformats.org/officeDocument/2006/relationships/image" Target="../media/image5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15.sv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microsoft.com/office/2007/relationships/hdphoto" Target="../media/hdphoto2.wdp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6.png"/><Relationship Id="rId4" Type="http://schemas.microsoft.com/office/2007/relationships/hdphoto" Target="../media/hdphoto2.wdp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18.sv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svg"/><Relationship Id="rId4" Type="http://schemas.openxmlformats.org/officeDocument/2006/relationships/image" Target="../media/image7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84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svg"/><Relationship Id="rId4" Type="http://schemas.openxmlformats.org/officeDocument/2006/relationships/image" Target="../media/image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7" Type="http://schemas.openxmlformats.org/officeDocument/2006/relationships/image" Target="../media/image3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-405875"/>
            <a:ext cx="18288000" cy="6997520"/>
            <a:chOff x="0" y="0"/>
            <a:chExt cx="4816593" cy="184296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816592" cy="1842968"/>
            </a:xfrm>
            <a:custGeom>
              <a:avLst/>
              <a:gdLst/>
              <a:ahLst/>
              <a:cxnLst/>
              <a:rect l="l" t="t" r="r" b="b"/>
              <a:pathLst>
                <a:path w="4816592" h="1842968">
                  <a:moveTo>
                    <a:pt x="0" y="0"/>
                  </a:moveTo>
                  <a:lnTo>
                    <a:pt x="4816592" y="0"/>
                  </a:lnTo>
                  <a:lnTo>
                    <a:pt x="4816592" y="1842968"/>
                  </a:lnTo>
                  <a:lnTo>
                    <a:pt x="0" y="1842968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816593" cy="188106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60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Freeform 5"/>
          <p:cNvSpPr/>
          <p:nvPr/>
        </p:nvSpPr>
        <p:spPr>
          <a:xfrm>
            <a:off x="6522971" y="0"/>
            <a:ext cx="6872195" cy="6872195"/>
          </a:xfrm>
          <a:custGeom>
            <a:avLst/>
            <a:gdLst/>
            <a:ahLst/>
            <a:cxnLst/>
            <a:rect l="l" t="t" r="r" b="b"/>
            <a:pathLst>
              <a:path w="6872195" h="6872195">
                <a:moveTo>
                  <a:pt x="0" y="0"/>
                </a:moveTo>
                <a:lnTo>
                  <a:pt x="6872195" y="0"/>
                </a:lnTo>
                <a:lnTo>
                  <a:pt x="6872195" y="6872195"/>
                </a:lnTo>
                <a:lnTo>
                  <a:pt x="0" y="68721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6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-292074" y="0"/>
            <a:ext cx="6872195" cy="6872195"/>
          </a:xfrm>
          <a:custGeom>
            <a:avLst/>
            <a:gdLst/>
            <a:ahLst/>
            <a:cxnLst/>
            <a:rect l="l" t="t" r="r" b="b"/>
            <a:pathLst>
              <a:path w="6872195" h="6872195">
                <a:moveTo>
                  <a:pt x="0" y="0"/>
                </a:moveTo>
                <a:lnTo>
                  <a:pt x="6872195" y="0"/>
                </a:lnTo>
                <a:lnTo>
                  <a:pt x="6872195" y="6872195"/>
                </a:lnTo>
                <a:lnTo>
                  <a:pt x="0" y="68721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6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13347541" y="0"/>
            <a:ext cx="6872195" cy="6872195"/>
          </a:xfrm>
          <a:custGeom>
            <a:avLst/>
            <a:gdLst/>
            <a:ahLst/>
            <a:cxnLst/>
            <a:rect l="l" t="t" r="r" b="b"/>
            <a:pathLst>
              <a:path w="6872195" h="6872195">
                <a:moveTo>
                  <a:pt x="0" y="0"/>
                </a:moveTo>
                <a:lnTo>
                  <a:pt x="6872195" y="0"/>
                </a:lnTo>
                <a:lnTo>
                  <a:pt x="6872195" y="6872195"/>
                </a:lnTo>
                <a:lnTo>
                  <a:pt x="0" y="68721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6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158855">
            <a:off x="14137055" y="5841063"/>
            <a:ext cx="3533366" cy="3902312"/>
          </a:xfrm>
          <a:custGeom>
            <a:avLst/>
            <a:gdLst/>
            <a:ahLst/>
            <a:cxnLst/>
            <a:rect l="l" t="t" r="r" b="b"/>
            <a:pathLst>
              <a:path w="3533366" h="3902312">
                <a:moveTo>
                  <a:pt x="0" y="0"/>
                </a:moveTo>
                <a:lnTo>
                  <a:pt x="3533366" y="0"/>
                </a:lnTo>
                <a:lnTo>
                  <a:pt x="3533366" y="3902312"/>
                </a:lnTo>
                <a:lnTo>
                  <a:pt x="0" y="39023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1800339" y="4980371"/>
            <a:ext cx="1682172" cy="3637129"/>
          </a:xfrm>
          <a:custGeom>
            <a:avLst/>
            <a:gdLst/>
            <a:ahLst/>
            <a:cxnLst/>
            <a:rect l="l" t="t" r="r" b="b"/>
            <a:pathLst>
              <a:path w="1682172" h="3637129">
                <a:moveTo>
                  <a:pt x="0" y="0"/>
                </a:moveTo>
                <a:lnTo>
                  <a:pt x="1682172" y="0"/>
                </a:lnTo>
                <a:lnTo>
                  <a:pt x="1682172" y="3637129"/>
                </a:lnTo>
                <a:lnTo>
                  <a:pt x="0" y="363712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472470" y="7042520"/>
            <a:ext cx="3633929" cy="2825380"/>
          </a:xfrm>
          <a:custGeom>
            <a:avLst/>
            <a:gdLst/>
            <a:ahLst/>
            <a:cxnLst/>
            <a:rect l="l" t="t" r="r" b="b"/>
            <a:pathLst>
              <a:path w="3633929" h="2825380">
                <a:moveTo>
                  <a:pt x="0" y="0"/>
                </a:moveTo>
                <a:lnTo>
                  <a:pt x="3633929" y="0"/>
                </a:lnTo>
                <a:lnTo>
                  <a:pt x="3633929" y="2825380"/>
                </a:lnTo>
                <a:lnTo>
                  <a:pt x="0" y="282538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852820" y="342900"/>
            <a:ext cx="16518187" cy="41857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sz="8500" b="1">
                <a:solidFill>
                  <a:srgbClr val="143C3C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CHÀO MỪNG CÁC EM ĐẾN VỚI TIẾT HỌC NGÀY HÔM NAY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600200" y="419100"/>
            <a:ext cx="13904497" cy="1066800"/>
            <a:chOff x="1775488" y="2016771"/>
            <a:chExt cx="13599574" cy="1066800"/>
          </a:xfrm>
        </p:grpSpPr>
        <p:sp>
          <p:nvSpPr>
            <p:cNvPr id="20" name="Horizontal Scroll 19"/>
            <p:cNvSpPr/>
            <p:nvPr/>
          </p:nvSpPr>
          <p:spPr>
            <a:xfrm>
              <a:off x="1775488" y="2016771"/>
              <a:ext cx="2393281" cy="1066800"/>
            </a:xfrm>
            <a:prstGeom prst="horizontalScroll">
              <a:avLst/>
            </a:prstGeom>
            <a:solidFill>
              <a:srgbClr val="FFE8E7"/>
            </a:solidFill>
            <a:ln>
              <a:solidFill>
                <a:srgbClr val="DA7075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4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4423229" y="2016771"/>
                  <a:ext cx="10951833" cy="9037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5000"/>
                    </a:lnSpc>
                    <a:spcBef>
                      <a:spcPts val="300"/>
                    </a:spcBef>
                    <a:spcAft>
                      <a:spcPts val="300"/>
                    </a:spcAft>
                    <a:defRPr/>
                  </a:pPr>
                  <a:r>
                    <a:rPr lang="vi-VN" sz="3900">
                      <a:solidFill>
                        <a:prstClr val="black"/>
                      </a:solidFill>
                      <a:cs typeface="Arial" panose="020B0604020202090204" pitchFamily="34" charset="0"/>
                    </a:rPr>
                    <a:t>Giải phương trì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39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sSupPr>
                        <m:e>
                          <m:r>
                            <a:rPr lang="en-US" sz="39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39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9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−</m:t>
                      </m:r>
                      <m:r>
                        <a:rPr lang="en-US" sz="39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𝑥</m:t>
                      </m:r>
                      <m:r>
                        <a:rPr lang="en-US" sz="39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=−2</m:t>
                      </m:r>
                      <m:r>
                        <a:rPr lang="en-US" sz="39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𝑥</m:t>
                      </m:r>
                      <m:r>
                        <a:rPr lang="en-US" sz="39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+2.</m:t>
                      </m:r>
                    </m:oMath>
                  </a14:m>
                  <a:endParaRPr lang="vi-VN" sz="3900">
                    <a:solidFill>
                      <a:prstClr val="black"/>
                    </a:solidFill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3229" y="2016771"/>
                  <a:ext cx="10951833" cy="903709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Rectangle 21"/>
          <p:cNvSpPr/>
          <p:nvPr/>
        </p:nvSpPr>
        <p:spPr>
          <a:xfrm>
            <a:off x="8997616" y="1844161"/>
            <a:ext cx="1269899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9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9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  <a:endParaRPr kumimoji="0" lang="en-US" sz="3900" b="1" i="1" u="sng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600200" y="2781300"/>
                <a:ext cx="14778790" cy="7294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vi-VN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Biến đổi phương trình đã cho về phương trình tích như sau:</a:t>
                </a:r>
              </a:p>
              <a:p>
                <a:pPr lvl="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sSupPr>
                        <m:e>
                          <m:r>
                            <a:rPr lang="en-US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−</m:t>
                      </m:r>
                      <m:r>
                        <a:rPr lang="en-US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𝑥</m:t>
                      </m:r>
                      <m:r>
                        <a:rPr lang="en-US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=−2</m:t>
                      </m:r>
                      <m:r>
                        <a:rPr lang="en-US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𝑥</m:t>
                      </m:r>
                      <m:r>
                        <a:rPr lang="en-US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+2</m:t>
                      </m:r>
                    </m:oMath>
                  </m:oMathPara>
                </a14:m>
                <a:endParaRPr lang="en-US" sz="3900">
                  <a:solidFill>
                    <a:prstClr val="black"/>
                  </a:solidFill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			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sSupPr>
                      <m:e>
                        <m:r>
                          <a:rPr lang="en-US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2</m:t>
                        </m:r>
                      </m:sup>
                    </m:sSup>
                    <m:r>
                      <a:rPr lang="en-US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−</m:t>
                    </m:r>
                    <m:r>
                      <a:rPr lang="en-US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en-US" sz="39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+</m:t>
                    </m:r>
                    <m:r>
                      <a:rPr lang="en-US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2</m:t>
                    </m:r>
                    <m:r>
                      <a:rPr lang="en-US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en-US" sz="39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−</m:t>
                    </m:r>
                    <m:r>
                      <a:rPr lang="en-US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2</m:t>
                    </m:r>
                    <m:r>
                      <a:rPr lang="en-US" sz="39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0</m:t>
                    </m:r>
                  </m:oMath>
                </a14:m>
                <a:endParaRPr lang="en-US" sz="3900" b="0">
                  <a:solidFill>
                    <a:prstClr val="black"/>
                  </a:solidFill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		       </a:t>
                </a:r>
                <a14:m>
                  <m:oMath xmlns:m="http://schemas.openxmlformats.org/officeDocument/2006/math"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(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−1)+2(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−1)=0</m:t>
                    </m:r>
                  </m:oMath>
                </a14:m>
                <a:endParaRPr lang="vi-VN" sz="3900">
                  <a:solidFill>
                    <a:prstClr val="black"/>
                  </a:solidFill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				 </a:t>
                </a:r>
                <a14:m>
                  <m:oMath xmlns:m="http://schemas.openxmlformats.org/officeDocument/2006/math"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(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+2)(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−1)=0</m:t>
                    </m:r>
                  </m:oMath>
                </a14:m>
                <a:endParaRPr lang="vi-VN" sz="3900">
                  <a:solidFill>
                    <a:prstClr val="black"/>
                  </a:solidFill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vi-VN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Ta giải hai phương trình sau:  </a:t>
                </a:r>
                <a14:m>
                  <m:oMath xmlns:m="http://schemas.openxmlformats.org/officeDocument/2006/math"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+2=0 </m:t>
                    </m:r>
                  </m:oMath>
                </a14:m>
                <a:r>
                  <a:rPr lang="vi-VN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−2</m:t>
                    </m:r>
                  </m:oMath>
                </a14:m>
                <a:r>
                  <a:rPr lang="vi-VN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.</a:t>
                </a: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							  </a:t>
                </a:r>
                <a14:m>
                  <m:oMath xmlns:m="http://schemas.openxmlformats.org/officeDocument/2006/math"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−1=0 </m:t>
                    </m:r>
                  </m:oMath>
                </a14:m>
                <a:r>
                  <a:rPr lang="vi-VN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1.</m:t>
                    </m:r>
                  </m:oMath>
                </a14:m>
                <a:endParaRPr lang="vi-VN" sz="3900">
                  <a:solidFill>
                    <a:prstClr val="black"/>
                  </a:solidFill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vi-VN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Vậy phương trình đã cho có hai nghiệm là </a:t>
                </a:r>
                <a14:m>
                  <m:oMath xmlns:m="http://schemas.openxmlformats.org/officeDocument/2006/math"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−2</m:t>
                    </m:r>
                  </m:oMath>
                </a14:m>
                <a:r>
                  <a:rPr lang="vi-VN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1</m:t>
                    </m:r>
                  </m:oMath>
                </a14:m>
                <a:r>
                  <a:rPr lang="en-US" sz="3900">
                    <a:solidFill>
                      <a:prstClr val="black"/>
                    </a:solidFill>
                    <a:cs typeface="Arial" panose="020B0604020202090204" pitchFamily="34" charset="0"/>
                  </a:rPr>
                  <a:t>. </a:t>
                </a:r>
                <a:endParaRPr lang="vi-VN" sz="3900">
                  <a:solidFill>
                    <a:prstClr val="black"/>
                  </a:solidFill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781300"/>
                <a:ext cx="14778790" cy="7294305"/>
              </a:xfrm>
              <a:prstGeom prst="rect">
                <a:avLst/>
              </a:prstGeom>
              <a:blipFill rotWithShape="1">
                <a:blip r:embed="rId3"/>
                <a:stretch>
                  <a:fillRect r="3" b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54400" y="6896100"/>
            <a:ext cx="1430591" cy="28911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3859238">
            <a:off x="15740857" y="8620964"/>
            <a:ext cx="1741486" cy="2010786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685800" y="760751"/>
            <a:ext cx="3810000" cy="1392000"/>
            <a:chOff x="304800" y="136447"/>
            <a:chExt cx="7715545" cy="1715158"/>
          </a:xfrm>
        </p:grpSpPr>
        <p:sp>
          <p:nvSpPr>
            <p:cNvPr id="15" name="Round Single Corner Rectangle 14"/>
            <p:cNvSpPr/>
            <p:nvPr/>
          </p:nvSpPr>
          <p:spPr>
            <a:xfrm flipV="1">
              <a:off x="304800" y="227300"/>
              <a:ext cx="7715545" cy="1624305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68296" y="136447"/>
              <a:ext cx="5971870" cy="12457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nl-NL" sz="5300" b="1" kern="100">
                  <a:latin typeface="Arial" panose="020B0604020202090204" pitchFamily="34" charset="0"/>
                  <a:ea typeface="Malgun Gothic" panose="020B0503020000020004" pitchFamily="34" charset="-127"/>
                  <a:cs typeface="Arial" panose="020B0604020202090204" pitchFamily="34" charset="0"/>
                </a:rPr>
                <a:t>Nhận xét</a:t>
              </a:r>
              <a:endParaRPr lang="en-US" sz="5300" kern="100">
                <a:effectLst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90800" y="2760985"/>
                <a:ext cx="13182600" cy="60401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65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vi-VN" sz="4200"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Trong Ví dụ 2, ta thực hiện việc giải phương trình theo hai bước:</a:t>
                </a:r>
                <a:endParaRPr lang="en-US" sz="42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marL="685800" indent="-685800" algn="just">
                  <a:lnSpc>
                    <a:spcPct val="165000"/>
                  </a:lnSpc>
                  <a:spcBef>
                    <a:spcPts val="1200"/>
                  </a:spcBef>
                  <a:spcAft>
                    <a:spcPts val="1200"/>
                  </a:spcAft>
                  <a:buFont typeface="Arial" panose="020B0604020202090204" pitchFamily="34" charset="0"/>
                  <a:buChar char="•"/>
                </a:pPr>
                <a:r>
                  <a:rPr lang="vi-VN" sz="4200" b="1" i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Bước 1. </a:t>
                </a:r>
                <a:r>
                  <a:rPr lang="vi-VN" sz="42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Đưa phương trình về phương trình tíc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42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𝑎𝑥</m:t>
                        </m:r>
                        <m:r>
                          <a:rPr lang="vi-VN" sz="42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+</m:t>
                        </m:r>
                        <m:r>
                          <a:rPr lang="vi-VN" sz="42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42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𝑐𝑥</m:t>
                        </m:r>
                        <m:r>
                          <a:rPr lang="vi-VN" sz="42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+</m:t>
                        </m:r>
                        <m:r>
                          <a:rPr lang="vi-VN" sz="42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𝑑</m:t>
                        </m:r>
                      </m:e>
                    </m:d>
                    <m:r>
                      <a:rPr lang="vi-VN" sz="42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endParaRPr lang="en-US" sz="42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marL="685800" indent="-685800" algn="just">
                  <a:lnSpc>
                    <a:spcPct val="165000"/>
                  </a:lnSpc>
                  <a:spcBef>
                    <a:spcPts val="1200"/>
                  </a:spcBef>
                  <a:spcAft>
                    <a:spcPts val="1200"/>
                  </a:spcAft>
                  <a:buFont typeface="Arial" panose="020B0604020202090204" pitchFamily="34" charset="0"/>
                  <a:buChar char="•"/>
                </a:pPr>
                <a:r>
                  <a:rPr lang="vi-VN" sz="4200" b="1" i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Bước 2.</a:t>
                </a:r>
                <a:r>
                  <a:rPr lang="vi-VN" sz="4200" b="1" i="1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r>
                  <a:rPr lang="vi-VN" sz="42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Giải phương trình tích tìm được.</a:t>
                </a:r>
                <a:endParaRPr lang="en-US" sz="42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760985"/>
                <a:ext cx="13182600" cy="60401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298318" y="228717"/>
            <a:ext cx="2721171" cy="27075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62000" y="-434992"/>
            <a:ext cx="1752600" cy="10721992"/>
            <a:chOff x="0" y="0"/>
            <a:chExt cx="2980941" cy="282389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980941" cy="2823899"/>
            </a:xfrm>
            <a:custGeom>
              <a:avLst/>
              <a:gdLst/>
              <a:ahLst/>
              <a:cxnLst/>
              <a:rect l="l" t="t" r="r" b="b"/>
              <a:pathLst>
                <a:path w="2980941" h="2823899">
                  <a:moveTo>
                    <a:pt x="0" y="0"/>
                  </a:moveTo>
                  <a:lnTo>
                    <a:pt x="2980941" y="0"/>
                  </a:lnTo>
                  <a:lnTo>
                    <a:pt x="2980941" y="2823899"/>
                  </a:lnTo>
                  <a:lnTo>
                    <a:pt x="0" y="282389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2980941" cy="286199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676400" y="266700"/>
            <a:ext cx="16879608" cy="1892826"/>
            <a:chOff x="824162" y="747511"/>
            <a:chExt cx="16879608" cy="1892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460330" y="747511"/>
                  <a:ext cx="12243440" cy="18928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defRPr/>
                  </a:pPr>
                  <a:r>
                    <a:rPr lang="en-US" sz="3900">
                      <a:solidFill>
                        <a:prstClr val="black"/>
                      </a:solidFill>
                      <a:latin typeface="Arial" panose="020B0604020202090204" pitchFamily="34" charset="0"/>
                      <a:cs typeface="Arial" panose="020B0604020202090204" pitchFamily="34" charset="0"/>
                    </a:rPr>
                    <a:t>Giải các phương trình sau:</a:t>
                  </a:r>
                </a:p>
                <a:p>
                  <a:pPr lvl="0" algn="just">
                    <a:lnSpc>
                      <a:spcPct val="150000"/>
                    </a:lnSpc>
                  </a:pPr>
                  <a:r>
                    <a:rPr lang="vi-VN" sz="3900">
                      <a:solidFill>
                        <a:prstClr val="black"/>
                      </a:solidFill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a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lang="vi-VN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3</m:t>
                          </m:r>
                          <m:r>
                            <a:rPr lang="vi-VN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lang="vi-VN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−4</m:t>
                          </m:r>
                          <m:r>
                            <a:rPr lang="vi-VN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0</m:t>
                      </m:r>
                    </m:oMath>
                  </a14:m>
                  <a:r>
                    <a:rPr lang="en-US" sz="3900">
                      <a:solidFill>
                        <a:prstClr val="black"/>
                      </a:solidFill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;         </a:t>
                  </a:r>
                  <a:r>
                    <a:rPr lang="vi-VN" sz="3900">
                      <a:solidFill>
                        <a:prstClr val="black"/>
                      </a:solidFill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sSupPr>
                        <m:e>
                          <m:r>
                            <a:rPr lang="vi-VN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3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3</m:t>
                      </m:r>
                      <m:r>
                        <a:rPr lang="vi-VN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2</m:t>
                      </m:r>
                      <m:r>
                        <a:rPr lang="vi-VN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6</m:t>
                      </m:r>
                    </m:oMath>
                  </a14:m>
                  <a:endParaRPr lang="en-US" sz="3900">
                    <a:solidFill>
                      <a:prstClr val="black"/>
                    </a:solidFill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0330" y="747511"/>
                  <a:ext cx="12243440" cy="1892826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ounded Rectangle 20"/>
            <p:cNvSpPr/>
            <p:nvPr/>
          </p:nvSpPr>
          <p:spPr>
            <a:xfrm>
              <a:off x="824162" y="1040349"/>
              <a:ext cx="4267200" cy="1307151"/>
            </a:xfrm>
            <a:prstGeom prst="roundRect">
              <a:avLst/>
            </a:prstGeom>
            <a:solidFill>
              <a:srgbClr val="B72F35"/>
            </a:solidFill>
            <a:ln>
              <a:solidFill>
                <a:srgbClr val="DA7075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5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Luyện</a:t>
              </a:r>
              <a:r>
                <a:rPr kumimoji="0" lang="en-US" sz="4500" b="1" i="0" u="none" strike="noStrike" kern="1200" cap="none" spc="0" normalizeH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 tập </a:t>
              </a:r>
              <a:r>
                <a:rPr kumimoji="0" lang="en-US" sz="45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1</a:t>
              </a: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2400" y="7277100"/>
            <a:ext cx="2158567" cy="269116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362200" y="2820025"/>
            <a:ext cx="1321196" cy="7232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1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41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00300" y="4305432"/>
                <a:ext cx="13411200" cy="5662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vi-VN" sz="3900">
                    <a:ea typeface="Dotum" panose="020B0600000101010101" pitchFamily="34" charset="-127"/>
                    <a:cs typeface="Times New Roman" panose="0202050305040509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3</m:t>
                        </m:r>
                        <m:r>
                          <a:rPr lang="vi-VN" sz="3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3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−4</m:t>
                        </m:r>
                        <m:r>
                          <a:rPr lang="vi-VN" sz="3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r>
                      <a:rPr lang="vi-VN" sz="3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endParaRPr lang="en-US" sz="39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9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      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3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+1=0</m:t>
                      </m:r>
                      <m:r>
                        <m:rPr>
                          <m:nor/>
                        </m:rPr>
                        <a:rPr lang="en-US" sz="3900" b="0" i="0" smtClean="0">
                          <a:effectLst/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hay</m:t>
                      </m:r>
                      <m:r>
                        <a:rPr lang="en-US" sz="3900" b="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9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9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      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2−4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0 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hay</m:t>
                      </m:r>
                      <m:r>
                        <a:rPr lang="en-US" sz="3900" b="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9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à</m:t>
                      </m:r>
                      <m:r>
                        <a:rPr lang="en-US" sz="3900" b="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3900" b="0" i="0" smtClean="0">
                          <a:effectLst/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9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à</m:t>
                      </m:r>
                      <m:r>
                        <a:rPr lang="en-US" sz="3900" b="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9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9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9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300" y="4305432"/>
                <a:ext cx="13411200" cy="5662832"/>
              </a:xfrm>
              <a:prstGeom prst="rect">
                <a:avLst/>
              </a:prstGeom>
              <a:blipFill rotWithShape="1">
                <a:blip r:embed="rId4"/>
                <a:stretch>
                  <a:fillRect t="-2" b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62000" y="-434992"/>
            <a:ext cx="1752600" cy="10721992"/>
            <a:chOff x="0" y="0"/>
            <a:chExt cx="2980941" cy="282389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980941" cy="2823899"/>
            </a:xfrm>
            <a:custGeom>
              <a:avLst/>
              <a:gdLst/>
              <a:ahLst/>
              <a:cxnLst/>
              <a:rect l="l" t="t" r="r" b="b"/>
              <a:pathLst>
                <a:path w="2980941" h="2823899">
                  <a:moveTo>
                    <a:pt x="0" y="0"/>
                  </a:moveTo>
                  <a:lnTo>
                    <a:pt x="2980941" y="0"/>
                  </a:lnTo>
                  <a:lnTo>
                    <a:pt x="2980941" y="2823899"/>
                  </a:lnTo>
                  <a:lnTo>
                    <a:pt x="0" y="282389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2980941" cy="286199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676400" y="266700"/>
            <a:ext cx="16879608" cy="1892826"/>
            <a:chOff x="824162" y="747511"/>
            <a:chExt cx="16879608" cy="1892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460330" y="747511"/>
                  <a:ext cx="12243440" cy="18928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sz="39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90204" pitchFamily="34" charset="0"/>
                      <a:ea typeface="+mn-ea"/>
                      <a:cs typeface="Arial" panose="020B0604020202090204" pitchFamily="34" charset="0"/>
                    </a:rPr>
                    <a:t>Giải các phương trình sau:</a:t>
                  </a:r>
                </a:p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vi-VN" sz="39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a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kumimoji="0" lang="en-US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kumimoji="0" lang="vi-VN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3</m:t>
                          </m:r>
                          <m:r>
                            <a:rPr kumimoji="0" lang="vi-VN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kumimoji="0" lang="vi-VN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kumimoji="0" lang="en-US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kumimoji="0" lang="vi-VN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−4</m:t>
                          </m:r>
                          <m:r>
                            <a:rPr kumimoji="0" lang="vi-VN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vi-VN" sz="39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0</m:t>
                      </m:r>
                    </m:oMath>
                  </a14:m>
                  <a:r>
                    <a:rPr kumimoji="0" lang="en-US" sz="39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;         </a:t>
                  </a:r>
                  <a:r>
                    <a:rPr kumimoji="0" lang="vi-VN" sz="39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sSupPr>
                        <m:e>
                          <m:r>
                            <a:rPr kumimoji="0" lang="vi-VN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vi-VN" sz="39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vi-VN" sz="39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3</m:t>
                      </m:r>
                      <m:r>
                        <a:rPr kumimoji="0" lang="vi-VN" sz="39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kumimoji="0" lang="vi-VN" sz="39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2</m:t>
                      </m:r>
                      <m:r>
                        <a:rPr kumimoji="0" lang="vi-VN" sz="39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kumimoji="0" lang="vi-VN" sz="39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6</m:t>
                      </m:r>
                    </m:oMath>
                  </a14:m>
                  <a:endParaRPr kumimoji="0" lang="en-US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0330" y="747511"/>
                  <a:ext cx="12243440" cy="1892826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ounded Rectangle 20"/>
            <p:cNvSpPr/>
            <p:nvPr/>
          </p:nvSpPr>
          <p:spPr>
            <a:xfrm>
              <a:off x="824162" y="1040349"/>
              <a:ext cx="4267200" cy="1307151"/>
            </a:xfrm>
            <a:prstGeom prst="roundRect">
              <a:avLst/>
            </a:prstGeom>
            <a:solidFill>
              <a:srgbClr val="B72F35"/>
            </a:solidFill>
            <a:ln>
              <a:solidFill>
                <a:srgbClr val="DA7075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5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Luyện tập 1</a:t>
              </a: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2400" y="7277100"/>
            <a:ext cx="2158567" cy="269116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362200" y="2820025"/>
            <a:ext cx="1321196" cy="7232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1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41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362200" y="4229100"/>
                <a:ext cx="13411200" cy="5209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vi-VN" sz="3900">
                    <a:solidFill>
                      <a:prstClr val="black"/>
                    </a:solidFill>
                    <a:ea typeface="Dotum" panose="020B0600000101010101" pitchFamily="34" charset="-127"/>
                    <a:cs typeface="Times New Roman" panose="0202050305040509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3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2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6</m:t>
                    </m:r>
                  </m:oMath>
                </a14:m>
                <a:endParaRPr lang="en-US" sz="3900">
                  <a:solidFill>
                    <a:prstClr val="black"/>
                  </a:solidFill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3900">
                    <a:solidFill>
                      <a:prstClr val="black"/>
                    </a:solidFill>
                    <a:ea typeface="Dotum" panose="020B0600000101010101" pitchFamily="34" charset="-127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d>
                      <m:dPr>
                        <m:ctrlPr>
                          <a:rPr lang="en-US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−3</m:t>
                        </m:r>
                      </m:e>
                    </m:d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2</m:t>
                    </m:r>
                    <m:d>
                      <m:dPr>
                        <m:ctrlPr>
                          <a:rPr lang="en-US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−3</m:t>
                        </m:r>
                      </m:e>
                    </m:d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900">
                    <a:solidFill>
                      <a:prstClr val="black"/>
                    </a:solidFill>
                    <a:ea typeface="Dotum" panose="020B0600000101010101" pitchFamily="34" charset="-127"/>
                    <a:cs typeface="Times New Roman" panose="02020503050405090304" pitchFamily="18" charset="0"/>
                  </a:rPr>
                  <a:t> </a:t>
                </a:r>
                <a:endParaRPr lang="en-US" sz="3900">
                  <a:solidFill>
                    <a:prstClr val="black"/>
                  </a:solidFill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3900">
                    <a:solidFill>
                      <a:prstClr val="black"/>
                    </a:solidFill>
                    <a:ea typeface="Dotum" panose="020B0600000101010101" pitchFamily="34" charset="-127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−3</m:t>
                        </m:r>
                      </m:e>
                    </m:d>
                    <m:d>
                      <m:dPr>
                        <m:ctrlPr>
                          <a:rPr lang="en-US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−2</m:t>
                        </m:r>
                      </m:e>
                    </m:d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900">
                    <a:solidFill>
                      <a:prstClr val="black"/>
                    </a:solidFill>
                    <a:ea typeface="Dotum" panose="020B0600000101010101" pitchFamily="34" charset="-127"/>
                    <a:cs typeface="Times New Roman" panose="02020503050405090304" pitchFamily="18" charset="0"/>
                  </a:rPr>
                  <a:t> </a:t>
                </a:r>
                <a:endParaRPr lang="en-US" sz="3900">
                  <a:solidFill>
                    <a:prstClr val="black"/>
                  </a:solidFill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3900">
                    <a:solidFill>
                      <a:prstClr val="black"/>
                    </a:solidFill>
                    <a:ea typeface="Dotum" panose="020B0600000101010101" pitchFamily="34" charset="-127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3</m:t>
                    </m:r>
                  </m:oMath>
                </a14:m>
                <a:r>
                  <a:rPr lang="vi-VN" sz="3900">
                    <a:solidFill>
                      <a:prstClr val="black"/>
                    </a:solidFill>
                    <a:ea typeface="Dotum" panose="020B0600000101010101" pitchFamily="34" charset="-127"/>
                    <a:cs typeface="Times New Roman" panose="0202050305040509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2</m:t>
                    </m:r>
                  </m:oMath>
                </a14:m>
                <a:endParaRPr lang="en-US" sz="3900">
                  <a:solidFill>
                    <a:prstClr val="black"/>
                  </a:solidFill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vi-VN" sz="3900">
                    <a:solidFill>
                      <a:prstClr val="black"/>
                    </a:solidFill>
                    <a:ea typeface="Dotum" panose="020B0600000101010101" pitchFamily="34" charset="-127"/>
                    <a:cs typeface="Times New Roman" panose="02020503050405090304" pitchFamily="18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3</m:t>
                    </m:r>
                  </m:oMath>
                </a14:m>
                <a:r>
                  <a:rPr lang="vi-VN" sz="3900">
                    <a:solidFill>
                      <a:prstClr val="black"/>
                    </a:solidFill>
                    <a:ea typeface="Dotum" panose="020B0600000101010101" pitchFamily="34" charset="-127"/>
                    <a:cs typeface="Times New Roman" panose="0202050305040509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2</m:t>
                    </m:r>
                  </m:oMath>
                </a14:m>
                <a:endParaRPr lang="en-US" sz="3900">
                  <a:solidFill>
                    <a:prstClr val="black"/>
                  </a:solidFill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229100"/>
                <a:ext cx="13411200" cy="5209118"/>
              </a:xfrm>
              <a:prstGeom prst="rect">
                <a:avLst/>
              </a:prstGeom>
              <a:blipFill rotWithShape="1">
                <a:blip r:embed="rId4"/>
                <a:stretch>
                  <a:fillRect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7776878" y="-190500"/>
            <a:ext cx="2362200" cy="10721992"/>
            <a:chOff x="0" y="0"/>
            <a:chExt cx="2980941" cy="282389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980941" cy="2823899"/>
            </a:xfrm>
            <a:custGeom>
              <a:avLst/>
              <a:gdLst/>
              <a:ahLst/>
              <a:cxnLst/>
              <a:rect l="l" t="t" r="r" b="b"/>
              <a:pathLst>
                <a:path w="2980941" h="2823899">
                  <a:moveTo>
                    <a:pt x="0" y="0"/>
                  </a:moveTo>
                  <a:lnTo>
                    <a:pt x="2980941" y="0"/>
                  </a:lnTo>
                  <a:lnTo>
                    <a:pt x="2980941" y="2823899"/>
                  </a:lnTo>
                  <a:lnTo>
                    <a:pt x="0" y="282389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2980941" cy="286199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3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986558" y="1987015"/>
            <a:ext cx="1269899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9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9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34000" y="2095500"/>
                <a:ext cx="11935689" cy="8032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Độ dài cạnh của mảnh đất sau khi giảm là: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15−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en-US" sz="3800" b="0" i="0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 </m:t>
                    </m:r>
                    <m:r>
                      <a:rPr lang="vi-VN" sz="38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90204" pitchFamily="34" charset="0"/>
                      </a:rPr>
                      <m:t>(</m:t>
                    </m:r>
                    <m:r>
                      <a:rPr lang="vi-VN" sz="38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90204" pitchFamily="34" charset="0"/>
                      </a:rPr>
                      <m:t>𝑚</m:t>
                    </m:r>
                    <m:r>
                      <a:rPr lang="vi-VN" sz="38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90204" pitchFamily="34" charset="0"/>
                      </a:rPr>
                      <m:t>).</m:t>
                    </m:r>
                  </m:oMath>
                </a14:m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Theo đề bài </a:t>
                </a:r>
                <a:r>
                  <a:rPr lang="en-US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d</a:t>
                </a:r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iện tích phần đất còn lại là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169 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nên </a:t>
                </a:r>
                <a:r>
                  <a:rPr lang="en-US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 </a:t>
                </a:r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ta có phương trình:</a:t>
                </a:r>
                <a:r>
                  <a:rPr lang="en-US" sz="3800"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15−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15−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169</m:t>
                    </m:r>
                  </m:oMath>
                </a14:m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Giải phương trình:</a:t>
                </a:r>
                <a:r>
                  <a:rPr lang="en-US" sz="3800"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225−30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169</m:t>
                    </m:r>
                  </m:oMath>
                </a14:m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effectLst/>
                    <a:ea typeface="Dotum" panose="020B0600000101010101" pitchFamily="34" charset="-127"/>
                    <a:cs typeface="Times New Roman" panose="02020503050405090304" pitchFamily="18" charset="0"/>
                  </a:rPr>
                  <a:t>				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30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56=0</m:t>
                    </m:r>
                  </m:oMath>
                </a14:m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effectLst/>
                    <a:ea typeface="Dotum" panose="020B0600000101010101" pitchFamily="34" charset="-127"/>
                    <a:cs typeface="Times New Roman" panose="02020503050405090304" pitchFamily="18" charset="0"/>
                  </a:rPr>
                  <a:t>				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−28</m:t>
                        </m:r>
                      </m:e>
                    </m:d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−2</m:t>
                        </m:r>
                      </m:e>
                    </m:d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effectLst/>
                    <a:ea typeface="Dotum" panose="020B0600000101010101" pitchFamily="34" charset="-127"/>
                    <a:cs typeface="Times New Roman" panose="02020503050405090304" pitchFamily="18" charset="0"/>
                  </a:rPr>
                  <a:t>				     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28</m:t>
                    </m:r>
                  </m:oMath>
                </a14:m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2</m:t>
                    </m:r>
                  </m:oMath>
                </a14:m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Ta thấy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2</m:t>
                    </m:r>
                  </m:oMath>
                </a14:m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thỏa mãn gi</a:t>
                </a:r>
                <a:r>
                  <a:rPr lang="en-US" sz="3800"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á</a:t>
                </a:r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trị cần tìm.</a:t>
                </a:r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095500"/>
                <a:ext cx="11935689" cy="8032968"/>
              </a:xfrm>
              <a:prstGeom prst="rect">
                <a:avLst/>
              </a:prstGeom>
              <a:blipFill rotWithShape="1">
                <a:blip r:embed="rId2"/>
                <a:stretch>
                  <a:fillRect r="2" b="-1169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88576">
            <a:off x="-567502" y="8388398"/>
            <a:ext cx="2424380" cy="27762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97747" y="625614"/>
            <a:ext cx="83378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9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 bài toán ở tình huống mở đầu.</a:t>
            </a:r>
            <a:endParaRPr kumimoji="0" lang="vi-VN" sz="3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38200" y="419100"/>
            <a:ext cx="3566614" cy="1035946"/>
          </a:xfrm>
          <a:prstGeom prst="roundRect">
            <a:avLst/>
          </a:prstGeom>
          <a:solidFill>
            <a:srgbClr val="E39599"/>
          </a:solidFill>
          <a:ln>
            <a:solidFill>
              <a:srgbClr val="DA7075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90204" pitchFamily="34" charset="0"/>
                <a:cs typeface="Arial" panose="020B0604020202090204" pitchFamily="34" charset="0"/>
              </a:rPr>
              <a:t>Vận</a:t>
            </a:r>
            <a:r>
              <a:rPr kumimoji="0" lang="en-US" sz="4500" b="1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90204" pitchFamily="34" charset="0"/>
                <a:cs typeface="Arial" panose="020B0604020202090204" pitchFamily="34" charset="0"/>
              </a:rPr>
              <a:t> dụng</a:t>
            </a:r>
            <a:endParaRPr kumimoji="0" lang="en-US" sz="45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253" y="3214139"/>
            <a:ext cx="3588288" cy="416218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304800" y="-114300"/>
            <a:ext cx="16078200" cy="13639800"/>
            <a:chOff x="3848458" y="0"/>
            <a:chExt cx="14753656" cy="13639800"/>
          </a:xfrm>
        </p:grpSpPr>
        <p:grpSp>
          <p:nvGrpSpPr>
            <p:cNvPr id="2" name="Group 2"/>
            <p:cNvGrpSpPr/>
            <p:nvPr/>
          </p:nvGrpSpPr>
          <p:grpSpPr>
            <a:xfrm>
              <a:off x="5411443" y="0"/>
              <a:ext cx="13190671" cy="10638154"/>
              <a:chOff x="0" y="0"/>
              <a:chExt cx="3474086" cy="2801818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3474086" cy="2801819"/>
              </a:xfrm>
              <a:custGeom>
                <a:avLst/>
                <a:gdLst/>
                <a:ahLst/>
                <a:cxnLst/>
                <a:rect l="l" t="t" r="r" b="b"/>
                <a:pathLst>
                  <a:path w="3474086" h="2801819">
                    <a:moveTo>
                      <a:pt x="0" y="0"/>
                    </a:moveTo>
                    <a:lnTo>
                      <a:pt x="3474086" y="0"/>
                    </a:lnTo>
                    <a:lnTo>
                      <a:pt x="3474086" y="2801819"/>
                    </a:lnTo>
                    <a:lnTo>
                      <a:pt x="0" y="2801819"/>
                    </a:lnTo>
                    <a:close/>
                  </a:path>
                </a:pathLst>
              </a:custGeom>
              <a:solidFill>
                <a:srgbClr val="F3D0D2"/>
              </a:solidFill>
            </p:spPr>
          </p:sp>
          <p:sp>
            <p:nvSpPr>
              <p:cNvPr id="4" name="TextBox 4"/>
              <p:cNvSpPr txBox="1"/>
              <p:nvPr/>
            </p:nvSpPr>
            <p:spPr>
              <a:xfrm>
                <a:off x="0" y="-38100"/>
                <a:ext cx="3474086" cy="2839918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6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" name="Freeform 6"/>
            <p:cNvSpPr/>
            <p:nvPr/>
          </p:nvSpPr>
          <p:spPr>
            <a:xfrm>
              <a:off x="3848458" y="7455630"/>
              <a:ext cx="6184170" cy="6184170"/>
            </a:xfrm>
            <a:custGeom>
              <a:avLst/>
              <a:gdLst/>
              <a:ahLst/>
              <a:cxnLst/>
              <a:rect l="l" t="t" r="r" b="b"/>
              <a:pathLst>
                <a:path w="6184170" h="6184170">
                  <a:moveTo>
                    <a:pt x="0" y="0"/>
                  </a:moveTo>
                  <a:lnTo>
                    <a:pt x="6184170" y="0"/>
                  </a:lnTo>
                  <a:lnTo>
                    <a:pt x="6184170" y="6184170"/>
                  </a:lnTo>
                  <a:lnTo>
                    <a:pt x="0" y="618417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12" name="Rectangle 11"/>
          <p:cNvSpPr/>
          <p:nvPr/>
        </p:nvSpPr>
        <p:spPr>
          <a:xfrm>
            <a:off x="2301966" y="2628900"/>
            <a:ext cx="13787169" cy="4077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2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PHƯƠNG TRÌNH 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2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CHỨA</a:t>
            </a:r>
            <a:r>
              <a:rPr kumimoji="0" lang="en-US" sz="9200" b="1" i="0" u="none" strike="noStrike" kern="1200" cap="none" spc="0" normalizeH="0" noProof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 ẨN Ở MẪU</a:t>
            </a:r>
            <a:endParaRPr kumimoji="0" lang="en-US" sz="9200" b="0" i="0" u="none" strike="noStrike" kern="100" cap="none" spc="0" normalizeH="0" baseline="0" noProof="0">
              <a:ln>
                <a:noFill/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90204" pitchFamily="34" charset="0"/>
              <a:ea typeface="Calibri" panose="020F0502020204030204" pitchFamily="34" charset="0"/>
              <a:cs typeface="Arial" panose="020B0604020202090204" pitchFamily="34" charset="0"/>
            </a:endParaRPr>
          </a:p>
        </p:txBody>
      </p:sp>
      <p:pic>
        <p:nvPicPr>
          <p:cNvPr id="17" name="Picture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125825" y="7734300"/>
            <a:ext cx="4139450" cy="2256000"/>
          </a:xfrm>
          <a:prstGeom prst="rect">
            <a:avLst/>
          </a:prstGeom>
        </p:spPr>
      </p:pic>
      <p:sp>
        <p:nvSpPr>
          <p:cNvPr id="18" name="Freeform 6"/>
          <p:cNvSpPr/>
          <p:nvPr/>
        </p:nvSpPr>
        <p:spPr>
          <a:xfrm>
            <a:off x="12268200" y="-3771900"/>
            <a:ext cx="6739368" cy="6184170"/>
          </a:xfrm>
          <a:custGeom>
            <a:avLst/>
            <a:gdLst/>
            <a:ahLst/>
            <a:cxnLst/>
            <a:rect l="l" t="t" r="r" b="b"/>
            <a:pathLst>
              <a:path w="6184170" h="6184170">
                <a:moveTo>
                  <a:pt x="0" y="0"/>
                </a:moveTo>
                <a:lnTo>
                  <a:pt x="6184170" y="0"/>
                </a:lnTo>
                <a:lnTo>
                  <a:pt x="6184170" y="6184170"/>
                </a:lnTo>
                <a:lnTo>
                  <a:pt x="0" y="618417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9" name="Rectangle 18"/>
          <p:cNvSpPr/>
          <p:nvPr/>
        </p:nvSpPr>
        <p:spPr>
          <a:xfrm>
            <a:off x="3200400" y="771028"/>
            <a:ext cx="1752600" cy="163121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2 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8686800" y="5817602"/>
            <a:ext cx="129554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0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40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  <a:endParaRPr kumimoji="0" lang="en-US" sz="4000" b="1" i="1" u="sng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0" y="8833856"/>
            <a:ext cx="1811498" cy="181149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9600" y="3323570"/>
            <a:ext cx="17087538" cy="1938992"/>
            <a:chOff x="1051162" y="64457"/>
            <a:chExt cx="15618986" cy="1938992"/>
          </a:xfrm>
        </p:grpSpPr>
        <p:sp>
          <p:nvSpPr>
            <p:cNvPr id="18" name="TextBox 17"/>
            <p:cNvSpPr txBox="1"/>
            <p:nvPr/>
          </p:nvSpPr>
          <p:spPr>
            <a:xfrm>
              <a:off x="2847856" y="64457"/>
              <a:ext cx="1382229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4000">
                  <a:solidFill>
                    <a:srgbClr val="000000"/>
                  </a:solidFill>
                  <a:latin typeface="Arial" panose="020B0604020202090204" pitchFamily="34" charset="0"/>
                  <a:cs typeface="Arial" panose="020B0604020202090204" pitchFamily="34" charset="0"/>
                </a:rPr>
                <a:t>Chuyển các biểu thức chứa ẩn từ vế phải sang vế trái, rồi thu gọn vế trái.</a:t>
              </a:r>
              <a:endParaRPr lang="vi-VN" sz="4000">
                <a:solidFill>
                  <a:srgbClr val="000000"/>
                </a:solidFill>
                <a:cs typeface="Arial" panose="020B060402020209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1051162" y="421646"/>
              <a:ext cx="1576263" cy="1219200"/>
            </a:xfrm>
            <a:prstGeom prst="roundRect">
              <a:avLst/>
            </a:prstGeom>
            <a:solidFill>
              <a:srgbClr val="B72F35"/>
            </a:solidFill>
            <a:ln>
              <a:solidFill>
                <a:srgbClr val="DA7075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4200" b="1">
                  <a:solidFill>
                    <a:srgbClr val="FFFF00"/>
                  </a:solidFill>
                  <a:latin typeface="Arial" panose="020B0604020202090204" pitchFamily="34" charset="0"/>
                  <a:cs typeface="Arial" panose="020B0604020202090204" pitchFamily="34" charset="0"/>
                </a:rPr>
                <a:t>HĐ</a:t>
              </a:r>
              <a:r>
                <a:rPr lang="en-US" sz="4200" b="1">
                  <a:solidFill>
                    <a:srgbClr val="FFFF00"/>
                  </a:solidFill>
                  <a:latin typeface="Arial" panose="020B0604020202090204" pitchFamily="34" charset="0"/>
                  <a:cs typeface="Arial" panose="020B0604020202090204" pitchFamily="34" charset="0"/>
                </a:rPr>
                <a:t>3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0" y="15234"/>
            <a:ext cx="12192000" cy="1318265"/>
            <a:chOff x="304800" y="227299"/>
            <a:chExt cx="24689744" cy="1624305"/>
          </a:xfrm>
        </p:grpSpPr>
        <p:sp>
          <p:nvSpPr>
            <p:cNvPr id="11" name="Round Single Corner Rectangle 10"/>
            <p:cNvSpPr/>
            <p:nvPr/>
          </p:nvSpPr>
          <p:spPr>
            <a:xfrm flipV="1">
              <a:off x="304800" y="227299"/>
              <a:ext cx="24689744" cy="1624305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22044" y="349363"/>
              <a:ext cx="23217508" cy="12354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vi-VN" sz="4500" b="1" kern="100">
                  <a:ea typeface="Malgun Gothic" panose="020B0503020000020004" pitchFamily="34" charset="-127"/>
                  <a:cs typeface="Arial" panose="020B0604020202090204" pitchFamily="34" charset="0"/>
                </a:rPr>
                <a:t>Điều kiện xác định của một phương trình</a:t>
              </a:r>
              <a:endParaRPr lang="en-US" sz="4500" kern="100">
                <a:effectLst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9600" y="1776212"/>
                <a:ext cx="9526582" cy="12591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nh</m:t>
                      </m:r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𝑥</m:t>
                      </m:r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+1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=−1+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76212"/>
                <a:ext cx="9526582" cy="1259127"/>
              </a:xfrm>
              <a:prstGeom prst="rect">
                <a:avLst/>
              </a:prstGeom>
              <a:blipFill rotWithShape="1">
                <a:blip r:embed="rId3"/>
                <a:stretch>
                  <a:fillRect t="-9" r="3" b="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762573" y="6870438"/>
                <a:ext cx="9144000" cy="307366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+1</m:t>
                          </m:r>
                        </m:den>
                      </m:f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+1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+1</m:t>
                          </m:r>
                        </m:den>
                      </m:f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0</m:t>
                      </m:r>
                    </m:oMath>
                  </m:oMathPara>
                </a14:m>
                <a:endParaRPr lang="en-US" sz="4000" i="1">
                  <a:effectLst/>
                  <a:latin typeface="Cambria Math" panose="02040503050406030204" pitchFamily="18" charset="0"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+1=0</m:t>
                      </m:r>
                    </m:oMath>
                  </m:oMathPara>
                </a14:m>
                <a:endParaRPr lang="en-US" sz="40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73" y="6870438"/>
                <a:ext cx="9144000" cy="3073662"/>
              </a:xfrm>
              <a:prstGeom prst="rect">
                <a:avLst/>
              </a:prstGeom>
              <a:blipFill rotWithShape="1">
                <a:blip r:embed="rId4"/>
                <a:stretch>
                  <a:fillRect l="-1" t="-12" r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907380">
            <a:off x="-499531" y="8301288"/>
            <a:ext cx="2218262" cy="18205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8525080" y="3238500"/>
            <a:ext cx="1237838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8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  <a:endParaRPr kumimoji="0" lang="en-US" sz="3800" b="1" i="1" u="sng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2251" y="6286500"/>
            <a:ext cx="1811498" cy="181149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457200" y="1933650"/>
            <a:ext cx="17373599" cy="923850"/>
            <a:chOff x="1051163" y="350937"/>
            <a:chExt cx="15880464" cy="9238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051163" y="350937"/>
                  <a:ext cx="15880464" cy="9189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just">
                    <a:lnSpc>
                      <a:spcPct val="160000"/>
                    </a:lnSpc>
                  </a:pPr>
                  <a:r>
                    <a:rPr lang="en-US" sz="3800">
                      <a:solidFill>
                        <a:srgbClr val="000000"/>
                      </a:solidFill>
                      <a:cs typeface="Arial" panose="020B0604020202090204" pitchFamily="34" charset="0"/>
                    </a:rPr>
                    <a:t>              </a:t>
                  </a:r>
                  <a:r>
                    <a:rPr lang="vi-VN" sz="3800">
                      <a:solidFill>
                        <a:srgbClr val="000000"/>
                      </a:solidFill>
                      <a:cs typeface="Arial" panose="020B0604020202090204" pitchFamily="34" charset="0"/>
                    </a:rPr>
                    <a:t>Giá trị </a:t>
                  </a:r>
                  <a14:m>
                    <m:oMath xmlns:m="http://schemas.openxmlformats.org/officeDocument/2006/math">
                      <m:r>
                        <a:rPr lang="vi-VN" sz="3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𝑥</m:t>
                      </m:r>
                      <m:r>
                        <a:rPr lang="vi-VN" sz="3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=−1 </m:t>
                      </m:r>
                    </m:oMath>
                  </a14:m>
                  <a:r>
                    <a:rPr lang="vi-VN" sz="3800">
                      <a:solidFill>
                        <a:srgbClr val="000000"/>
                      </a:solidFill>
                      <a:cs typeface="Arial" panose="020B0604020202090204" pitchFamily="34" charset="0"/>
                    </a:rPr>
                    <a:t>có là nghiệm của phương trình đã cho hay không? Vì sao?</a:t>
                  </a: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1163" y="350937"/>
                  <a:ext cx="15880464" cy="918906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ounded Rectangle 18"/>
            <p:cNvSpPr/>
            <p:nvPr/>
          </p:nvSpPr>
          <p:spPr>
            <a:xfrm>
              <a:off x="1051163" y="421646"/>
              <a:ext cx="1323372" cy="853141"/>
            </a:xfrm>
            <a:prstGeom prst="roundRect">
              <a:avLst/>
            </a:prstGeom>
            <a:solidFill>
              <a:srgbClr val="B72F35"/>
            </a:solidFill>
            <a:ln>
              <a:solidFill>
                <a:srgbClr val="DA7075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40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HĐ</a:t>
              </a: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57200" y="361387"/>
                <a:ext cx="9057223" cy="1200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nh</m:t>
                      </m:r>
                      <m:r>
                        <a:rPr lang="en-US" sz="3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lang="en-US" sz="3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𝑥</m:t>
                      </m:r>
                      <m:r>
                        <a:rPr lang="en-US" sz="3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3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fPr>
                        <m:num>
                          <m:r>
                            <a:rPr lang="en-US" sz="3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3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3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+1</m:t>
                          </m:r>
                        </m:den>
                      </m:f>
                      <m:r>
                        <a:rPr lang="en-US" sz="3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=−1+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61387"/>
                <a:ext cx="9057223" cy="1200713"/>
              </a:xfrm>
              <a:prstGeom prst="rect">
                <a:avLst/>
              </a:prstGeom>
              <a:blipFill rotWithShape="1">
                <a:blip r:embed="rId4"/>
                <a:stretch>
                  <a:fillRect t="-6" r="-25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2899" y="4228328"/>
                <a:ext cx="17602200" cy="59278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3800"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=−1</m:t>
                    </m:r>
                  </m:oMath>
                </a14:m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vào phương trình đã cho, ta có:</a:t>
                </a:r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1+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−1+1</m:t>
                          </m:r>
                        </m:den>
                      </m:f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−1+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−1+1</m:t>
                          </m:r>
                        </m:den>
                      </m:f>
                    </m:oMath>
                  </m:oMathPara>
                </a14:m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1+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0</m:t>
                          </m:r>
                        </m:den>
                      </m:f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−1+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ì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0</m:t>
                          </m:r>
                        </m:den>
                      </m:f>
                      <m:r>
                        <m:rPr>
                          <m:nor/>
                        </m:rPr>
                        <a:rPr lang="en-US" sz="3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3800" i="1"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−1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đã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.</m:t>
                      </m:r>
                    </m:oMath>
                  </m:oMathPara>
                </a14:m>
                <a:endParaRPr lang="en-US" sz="3800"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899" y="4228328"/>
                <a:ext cx="17602200" cy="5927841"/>
              </a:xfrm>
              <a:prstGeom prst="rect">
                <a:avLst/>
              </a:prstGeom>
              <a:blipFill rotWithShape="1">
                <a:blip r:embed="rId5"/>
                <a:stretch>
                  <a:fillRect l="-4" t="-8" r="4" b="-1221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>
          <a:xfrm>
            <a:off x="-4173030" y="-304205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7041443" y="-304201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3" name="Group 12"/>
          <p:cNvGrpSpPr/>
          <p:nvPr/>
        </p:nvGrpSpPr>
        <p:grpSpPr>
          <a:xfrm>
            <a:off x="1295400" y="1148743"/>
            <a:ext cx="15837173" cy="7696203"/>
            <a:chOff x="2093981" y="951497"/>
            <a:chExt cx="13958981" cy="6090223"/>
          </a:xfrm>
        </p:grpSpPr>
        <p:grpSp>
          <p:nvGrpSpPr>
            <p:cNvPr id="14" name="Group 11"/>
            <p:cNvGrpSpPr/>
            <p:nvPr/>
          </p:nvGrpSpPr>
          <p:grpSpPr>
            <a:xfrm>
              <a:off x="2093981" y="951497"/>
              <a:ext cx="13958981" cy="6090223"/>
              <a:chOff x="0" y="0"/>
              <a:chExt cx="3434477" cy="733093"/>
            </a:xfrm>
          </p:grpSpPr>
          <p:sp>
            <p:nvSpPr>
              <p:cNvPr id="16" name="Freeform 12"/>
              <p:cNvSpPr/>
              <p:nvPr/>
            </p:nvSpPr>
            <p:spPr>
              <a:xfrm>
                <a:off x="33050" y="32945"/>
                <a:ext cx="3401427" cy="700148"/>
              </a:xfrm>
              <a:custGeom>
                <a:avLst/>
                <a:gdLst/>
                <a:ahLst/>
                <a:cxnLst/>
                <a:rect l="l" t="t" r="r" b="b"/>
                <a:pathLst>
                  <a:path w="3374609" h="703873">
                    <a:moveTo>
                      <a:pt x="0" y="0"/>
                    </a:moveTo>
                    <a:lnTo>
                      <a:pt x="3374609" y="0"/>
                    </a:lnTo>
                    <a:lnTo>
                      <a:pt x="3374609" y="703873"/>
                    </a:lnTo>
                    <a:lnTo>
                      <a:pt x="0" y="70387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17" name="Freeform 13"/>
              <p:cNvSpPr/>
              <p:nvPr/>
            </p:nvSpPr>
            <p:spPr>
              <a:xfrm>
                <a:off x="6350" y="6350"/>
                <a:ext cx="3374610" cy="703873"/>
              </a:xfrm>
              <a:custGeom>
                <a:avLst/>
                <a:gdLst/>
                <a:ahLst/>
                <a:cxnLst/>
                <a:rect l="l" t="t" r="r" b="b"/>
                <a:pathLst>
                  <a:path w="3374610" h="703873">
                    <a:moveTo>
                      <a:pt x="0" y="0"/>
                    </a:moveTo>
                    <a:lnTo>
                      <a:pt x="3374610" y="0"/>
                    </a:lnTo>
                    <a:lnTo>
                      <a:pt x="3374610" y="703873"/>
                    </a:lnTo>
                    <a:lnTo>
                      <a:pt x="0" y="703873"/>
                    </a:lnTo>
                    <a:close/>
                  </a:path>
                </a:pathLst>
              </a:custGeom>
              <a:solidFill>
                <a:srgbClr val="FFE8E7"/>
              </a:solidFill>
            </p:spPr>
          </p:sp>
          <p:sp>
            <p:nvSpPr>
              <p:cNvPr id="18" name="Freeform 14"/>
              <p:cNvSpPr/>
              <p:nvPr/>
            </p:nvSpPr>
            <p:spPr>
              <a:xfrm>
                <a:off x="0" y="0"/>
                <a:ext cx="3387310" cy="716573"/>
              </a:xfrm>
              <a:custGeom>
                <a:avLst/>
                <a:gdLst/>
                <a:ahLst/>
                <a:cxnLst/>
                <a:rect l="l" t="t" r="r" b="b"/>
                <a:pathLst>
                  <a:path w="3387310" h="716573">
                    <a:moveTo>
                      <a:pt x="3387310" y="716573"/>
                    </a:moveTo>
                    <a:lnTo>
                      <a:pt x="0" y="716573"/>
                    </a:lnTo>
                    <a:lnTo>
                      <a:pt x="0" y="0"/>
                    </a:lnTo>
                    <a:lnTo>
                      <a:pt x="3387310" y="0"/>
                    </a:lnTo>
                    <a:lnTo>
                      <a:pt x="3387310" y="716573"/>
                    </a:lnTo>
                    <a:close/>
                    <a:moveTo>
                      <a:pt x="12700" y="703873"/>
                    </a:moveTo>
                    <a:lnTo>
                      <a:pt x="3374610" y="703873"/>
                    </a:lnTo>
                    <a:lnTo>
                      <a:pt x="3374610" y="12700"/>
                    </a:lnTo>
                    <a:lnTo>
                      <a:pt x="12700" y="12700"/>
                    </a:lnTo>
                    <a:lnTo>
                      <a:pt x="12700" y="70387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2832776" y="2639443"/>
              <a:ext cx="12313418" cy="343748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just">
                <a:lnSpc>
                  <a:spcPct val="170000"/>
                </a:lnSpc>
                <a:spcBef>
                  <a:spcPts val="600"/>
                </a:spcBef>
                <a:spcAft>
                  <a:spcPts val="800"/>
                </a:spcAft>
              </a:pPr>
              <a:r>
                <a:rPr lang="vi-VN" sz="4300" kern="100">
                  <a:solidFill>
                    <a:prstClr val="black"/>
                  </a:solidFill>
                  <a:ea typeface="Calibri" panose="020F0502020204030204" pitchFamily="34" charset="0"/>
                  <a:cs typeface="Arial" panose="020B0604020202090204" pitchFamily="34" charset="0"/>
                </a:rPr>
                <a:t>Đối với phương trình chứa ẩn ở mẫu, ta thường đặt điều kiện cho ẩn để tất cả các mẫu thức trong phương trình đều khác 0 và gọi đó là điều kiện xác định (viết tắt là ĐKXĐ) của phương trình.</a:t>
              </a:r>
              <a:r>
                <a:rPr lang="en-US" sz="4300" kern="100">
                  <a:solidFill>
                    <a:prstClr val="black"/>
                  </a:solidFill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</a:rPr>
                <a:t> 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7428139" y="1807992"/>
            <a:ext cx="3724096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7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Kết luận</a:t>
            </a:r>
            <a:endParaRPr kumimoji="0" lang="en-US" sz="7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4447516" y="6890415"/>
            <a:ext cx="2871246" cy="27488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0" y="8546919"/>
            <a:ext cx="1690719" cy="1473381"/>
          </a:xfrm>
          <a:prstGeom prst="rect">
            <a:avLst/>
          </a:prstGeom>
        </p:spPr>
      </p:pic>
      <p:sp>
        <p:nvSpPr>
          <p:cNvPr id="9" name="Horizontal Scroll 8"/>
          <p:cNvSpPr/>
          <p:nvPr/>
        </p:nvSpPr>
        <p:spPr>
          <a:xfrm>
            <a:off x="762000" y="571499"/>
            <a:ext cx="2446942" cy="1066800"/>
          </a:xfrm>
          <a:prstGeom prst="horizontalScroll">
            <a:avLst/>
          </a:prstGeom>
          <a:solidFill>
            <a:srgbClr val="FFE8E7"/>
          </a:solidFill>
          <a:ln>
            <a:solidFill>
              <a:srgbClr val="DA7075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Ví dụ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3847" y="3581739"/>
            <a:ext cx="123783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8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  <a:endParaRPr kumimoji="0" lang="en-US" sz="3800" b="1" i="1" u="sng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43107" y="647700"/>
            <a:ext cx="10934893" cy="82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657600">
              <a:lnSpc>
                <a:spcPct val="140000"/>
              </a:lnSpc>
              <a:buClr>
                <a:srgbClr val="2D1549"/>
              </a:buClr>
              <a:buSzPts val="1100"/>
              <a:defRPr/>
            </a:pPr>
            <a:r>
              <a:rPr lang="en-US" sz="3800">
                <a:solidFill>
                  <a:sysClr val="windowText" lastClr="000000"/>
                </a:solidFill>
                <a:latin typeface="Arial" panose="020B0604020202090204" pitchFamily="34" charset="0"/>
                <a:cs typeface="Arial" panose="020B0604020202090204" pitchFamily="34" charset="0"/>
                <a:sym typeface="Arial" panose="020B0604020202090204"/>
              </a:rPr>
              <a:t>Tìm điều kiện xác định của mỗi phương trình sau:</a:t>
            </a:r>
            <a:endParaRPr lang="vi-VN" sz="3800" i="1">
              <a:solidFill>
                <a:sysClr val="windowText" lastClr="000000"/>
              </a:solidFill>
              <a:latin typeface="Arial" panose="020B0604020202090204" pitchFamily="34" charset="0"/>
              <a:cs typeface="Arial" panose="020B0604020202090204" pitchFamily="34" charset="0"/>
              <a:sym typeface="Arial" panose="020B060402020209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479743" y="2019300"/>
                <a:ext cx="12833406" cy="1212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𝑎</m:t>
                      </m:r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) </m:t>
                      </m:r>
                      <m:f>
                        <m:fPr>
                          <m:ctrlP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</m:ctrlPr>
                        </m:fPr>
                        <m:num>
                          <m:r>
                            <a:rPr lang="en-US" sz="3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5</m:t>
                          </m:r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𝑥</m:t>
                          </m:r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+2</m:t>
                          </m:r>
                        </m:num>
                        <m:den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𝑥</m:t>
                          </m:r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−1</m:t>
                          </m:r>
                        </m:den>
                      </m:f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=</m:t>
                      </m:r>
                      <m:r>
                        <a:rPr lang="en-US" sz="3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0;</m:t>
                      </m:r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 </m:t>
                      </m:r>
                      <m:r>
                        <a:rPr lang="en-US" sz="3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                            </m:t>
                      </m:r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𝑏</m:t>
                      </m:r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) </m:t>
                      </m:r>
                      <m:f>
                        <m:fPr>
                          <m:ctrlP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</m:ctrlPr>
                        </m:fPr>
                        <m:num>
                          <m:r>
                            <a:rPr lang="en-US" sz="3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1</m:t>
                          </m:r>
                        </m:num>
                        <m:den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𝑥</m:t>
                          </m:r>
                          <m:r>
                            <a:rPr lang="en-US" sz="3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+1</m:t>
                          </m:r>
                        </m:den>
                      </m:f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=1+</m:t>
                      </m:r>
                      <m:f>
                        <m:fPr>
                          <m:ctrlP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</m:ctrlPr>
                        </m:fPr>
                        <m:num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1</m:t>
                          </m:r>
                        </m:num>
                        <m:den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𝑥</m:t>
                          </m:r>
                          <m:r>
                            <a:rPr lang="en-US" sz="3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−</m:t>
                          </m:r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800" kern="0">
                  <a:solidFill>
                    <a:srgbClr val="000000"/>
                  </a:solidFill>
                  <a:latin typeface="Arial" panose="020B0604020202090204"/>
                  <a:cs typeface="Arial" panose="020B0604020202090204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743" y="2019300"/>
                <a:ext cx="12833406" cy="1212576"/>
              </a:xfrm>
              <a:prstGeom prst="rect">
                <a:avLst/>
              </a:prstGeom>
              <a:blipFill rotWithShape="1">
                <a:blip r:embed="rId3"/>
                <a:stretch>
                  <a:fillRect l="-1" r="1" b="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78730" y="4300788"/>
                <a:ext cx="16845250" cy="1757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3657600">
                  <a:lnSpc>
                    <a:spcPct val="150000"/>
                  </a:lnSpc>
                  <a:buClr>
                    <a:srgbClr val="2D1549"/>
                  </a:buClr>
                  <a:buSzPts val="1100"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𝑎</m:t>
                      </m:r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ì 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𝑥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−1≠0</m:t>
                      </m:r>
                      <m:r>
                        <m:rPr>
                          <m:nor/>
                        </m:rPr>
                        <a:rPr lang="vi-VN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khi</m:t>
                      </m:r>
                      <m:r>
                        <m:rPr>
                          <m:nor/>
                        </m:rPr>
                        <a:rPr lang="vi-VN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𝑥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≠1 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KX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Đ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f>
                        <m:fPr>
                          <m:ctrlP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</m:ctrlPr>
                        </m:fPr>
                        <m:num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5</m:t>
                          </m:r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𝑥</m:t>
                          </m:r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+2</m:t>
                          </m:r>
                        </m:num>
                        <m:den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𝑥</m:t>
                          </m:r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−1</m:t>
                          </m:r>
                        </m:den>
                      </m:f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=0</m:t>
                      </m:r>
                      <m:r>
                        <m:rPr>
                          <m:nor/>
                        </m:rPr>
                        <a:rPr lang="en-US" sz="3800" b="0" i="0" kern="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l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à 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𝑥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≠1</m:t>
                      </m:r>
                      <m:r>
                        <a:rPr lang="en-US" sz="3800" b="0" i="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.</m:t>
                      </m:r>
                    </m:oMath>
                  </m:oMathPara>
                </a14:m>
                <a:endParaRPr lang="en-US" sz="3800" kern="0">
                  <a:solidFill>
                    <a:srgbClr val="000000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30" y="4300788"/>
                <a:ext cx="16845250" cy="1757982"/>
              </a:xfrm>
              <a:prstGeom prst="rect">
                <a:avLst/>
              </a:prstGeom>
              <a:blipFill rotWithShape="1">
                <a:blip r:embed="rId4"/>
                <a:stretch>
                  <a:fillRect l="-3" t="-32" r="3" b="1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85800" y="6626233"/>
                <a:ext cx="17145000" cy="2632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3657600">
                  <a:lnSpc>
                    <a:spcPct val="150000"/>
                  </a:lnSpc>
                  <a:buClr>
                    <a:srgbClr val="2D1549"/>
                  </a:buClr>
                  <a:buSzPts val="1100"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𝑏</m:t>
                      </m:r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ì 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𝑥</m:t>
                      </m:r>
                      <m:r>
                        <a:rPr lang="en-US" sz="3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+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1≠0</m:t>
                      </m:r>
                      <m:r>
                        <m:rPr>
                          <m:nor/>
                        </m:rPr>
                        <a:rPr lang="vi-VN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khi</m:t>
                      </m:r>
                      <m:r>
                        <m:rPr>
                          <m:nor/>
                        </m:rPr>
                        <a:rPr lang="vi-VN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𝑥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≠−1 </m:t>
                      </m:r>
                      <m:r>
                        <m:rPr>
                          <m:nor/>
                        </m:rPr>
                        <a:rPr lang="vi-VN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à 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𝑥</m:t>
                      </m:r>
                      <m:r>
                        <a:rPr lang="en-US" sz="3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−</m:t>
                      </m:r>
                      <m:r>
                        <a:rPr lang="vi-VN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2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≠0</m:t>
                      </m:r>
                      <m:r>
                        <a:rPr lang="en-US" sz="3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khi</m:t>
                      </m:r>
                      <m:r>
                        <m:rPr>
                          <m:nor/>
                        </m:rPr>
                        <a:rPr lang="vi-VN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a:rPr lang="vi-VN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𝑥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≠</m:t>
                      </m:r>
                      <m:r>
                        <a:rPr lang="en-US" sz="3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2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KX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Đ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r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</m:oMath>
                  </m:oMathPara>
                </a14:m>
                <a:endParaRPr lang="en-US" sz="3800" b="0" i="0">
                  <a:solidFill>
                    <a:sysClr val="windowText" lastClr="000000"/>
                  </a:solidFill>
                  <a:latin typeface="Arial" panose="020B0604020202090204" pitchFamily="34" charset="0"/>
                  <a:cs typeface="Arial" panose="020B0604020202090204" pitchFamily="34" charset="0"/>
                  <a:sym typeface="Arial" panose="020B0604020202090204"/>
                </a:endParaRPr>
              </a:p>
              <a:p>
                <a:pPr algn="just" defTabSz="3657600">
                  <a:lnSpc>
                    <a:spcPct val="150000"/>
                  </a:lnSpc>
                  <a:buClr>
                    <a:srgbClr val="2D1549"/>
                  </a:buClr>
                  <a:buSzPts val="1100"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</m:ctrlPr>
                        </m:fPr>
                        <m:num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1</m:t>
                          </m:r>
                        </m:num>
                        <m:den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𝑥</m:t>
                          </m:r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+1</m:t>
                          </m:r>
                        </m:den>
                      </m:f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=1+</m:t>
                      </m:r>
                      <m:f>
                        <m:fPr>
                          <m:ctrlP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</m:ctrlPr>
                        </m:fPr>
                        <m:num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1</m:t>
                          </m:r>
                        </m:num>
                        <m:den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𝑥</m:t>
                          </m:r>
                          <m:r>
                            <a:rPr lang="en-US" sz="3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90204"/>
                            </a:rPr>
                            <m:t>−2</m:t>
                          </m:r>
                        </m:den>
                      </m:f>
                      <m:r>
                        <m:rPr>
                          <m:nor/>
                        </m:rPr>
                        <a:rPr lang="en-US" sz="3800" b="0" i="0" kern="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l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ysClr val="windowText" lastClr="000000"/>
                          </a:solidFill>
                          <a:latin typeface="Arial" panose="020B0604020202090204" pitchFamily="34" charset="0"/>
                          <a:cs typeface="Arial" panose="020B0604020202090204" pitchFamily="34" charset="0"/>
                          <a:sym typeface="Arial" panose="020B0604020202090204"/>
                        </a:rPr>
                        <m:t>à 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𝑥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≠−1</m:t>
                      </m:r>
                      <m:r>
                        <m:rPr>
                          <m:nor/>
                        </m:rPr>
                        <a:rPr lang="en-US" sz="3800" b="0" i="0" kern="0" smtClea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800" kern="0">
                          <a:solidFill>
                            <a:srgbClr val="000000"/>
                          </a:solidFill>
                          <a:latin typeface="Arial" panose="020B0604020202090204" pitchFamily="34" charset="0"/>
                          <a:ea typeface="Dotum" panose="020B0600000101010101" pitchFamily="34" charset="-127"/>
                          <a:cs typeface="Arial" panose="020B0604020202090204" pitchFamily="34" charset="0"/>
                          <a:sym typeface="Arial" panose="020B0604020202090204"/>
                        </a:rPr>
                        <m:t>à</m:t>
                      </m:r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 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𝑥</m:t>
                      </m:r>
                      <m:r>
                        <a:rPr lang="vi-VN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≠2</m:t>
                      </m:r>
                      <m:r>
                        <a:rPr lang="en-US" sz="3800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  <a:sym typeface="Arial" panose="020B0604020202090204"/>
                        </a:rPr>
                        <m:t>.</m:t>
                      </m:r>
                    </m:oMath>
                  </m:oMathPara>
                </a14:m>
                <a:endParaRPr lang="en-US" sz="3800" kern="0">
                  <a:solidFill>
                    <a:srgbClr val="000000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626233"/>
                <a:ext cx="17145000" cy="2632067"/>
              </a:xfrm>
              <a:prstGeom prst="rect">
                <a:avLst/>
              </a:prstGeom>
              <a:blipFill rotWithShape="1">
                <a:blip r:embed="rId5"/>
                <a:stretch>
                  <a:fillRect b="-3018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7905500">
            <a:off x="16907144" y="-149254"/>
            <a:ext cx="2218262" cy="18205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524090" y="240422"/>
            <a:ext cx="5439310" cy="1887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7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+mn-cs"/>
              </a:rPr>
              <a:t>KHỞI ĐỘNG</a:t>
            </a:r>
            <a:endParaRPr kumimoji="0" lang="en-US" sz="7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25906" y="2247900"/>
                <a:ext cx="16683788" cy="20942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7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da-DK" sz="4000">
                    <a:solidFill>
                      <a:srgbClr val="000000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Trong một khu vườn hình vuông có cạnh bằng </a:t>
                </a:r>
                <a14:m>
                  <m:oMath xmlns:m="http://schemas.openxmlformats.org/officeDocument/2006/math">
                    <m:r>
                      <a:rPr lang="da-DK" sz="4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90204" pitchFamily="34" charset="0"/>
                      </a:rPr>
                      <m:t>15 </m:t>
                    </m:r>
                    <m:r>
                      <a:rPr lang="da-DK" sz="4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90204" pitchFamily="34" charset="0"/>
                      </a:rPr>
                      <m:t>𝑚</m:t>
                    </m:r>
                  </m:oMath>
                </a14:m>
                <a:r>
                  <a:rPr lang="da-DK" sz="4000">
                    <a:solidFill>
                      <a:srgbClr val="000000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người ta làm một lối đi xung quanh vườn có bề rộng là </a:t>
                </a:r>
                <a14:m>
                  <m:oMath xmlns:m="http://schemas.openxmlformats.org/officeDocument/2006/math">
                    <m:r>
                      <a:rPr lang="da-DK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da-DK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 (</m:t>
                    </m:r>
                    <m:r>
                      <a:rPr lang="da-DK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𝑚</m:t>
                    </m:r>
                    <m:r>
                      <a:rPr lang="da-DK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)</m:t>
                    </m:r>
                  </m:oMath>
                </a14:m>
                <a:r>
                  <a:rPr lang="da-DK" sz="4000">
                    <a:solidFill>
                      <a:srgbClr val="000000"/>
                    </a:solidFill>
                    <a:effectLst/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. (H.2.1).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906" y="2247900"/>
                <a:ext cx="16683788" cy="2094228"/>
              </a:xfrm>
              <a:prstGeom prst="rect">
                <a:avLst/>
              </a:prstGeom>
              <a:blipFill rotWithShape="1">
                <a:blip r:embed="rId2"/>
                <a:stretch>
                  <a:fillRect l="-1" r="3" b="-470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53980" y="4451361"/>
                <a:ext cx="1106556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7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da-DK" sz="4000">
                    <a:solidFill>
                      <a:srgbClr val="000000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Để diện tích phần đất còn lại là </a:t>
                </a:r>
                <a14:m>
                  <m:oMath xmlns:m="http://schemas.openxmlformats.org/officeDocument/2006/math">
                    <m:r>
                      <a:rPr lang="da-DK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90204" pitchFamily="34" charset="0"/>
                      </a:rPr>
                      <m:t>169</m:t>
                    </m:r>
                  </m:oMath>
                </a14:m>
                <a:r>
                  <a:rPr lang="da-DK" sz="4000">
                    <a:solidFill>
                      <a:srgbClr val="000000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da-DK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𝑚</m:t>
                        </m:r>
                      </m:e>
                      <m:sup>
                        <m:r>
                          <a:rPr lang="da-DK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da-DK" sz="4000">
                    <a:solidFill>
                      <a:srgbClr val="000000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thì       bề rộng </a:t>
                </a:r>
                <a14:m>
                  <m:oMath xmlns:m="http://schemas.openxmlformats.org/officeDocument/2006/math">
                    <m:r>
                      <a:rPr lang="da-DK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da-DK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 </m:t>
                    </m:r>
                  </m:oMath>
                </a14:m>
                <a:r>
                  <a:rPr lang="da-DK" sz="4000">
                    <a:solidFill>
                      <a:srgbClr val="000000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của lối đi là bao nhiêu?</a:t>
                </a:r>
                <a:endParaRPr lang="en-US" sz="40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80" y="4451361"/>
                <a:ext cx="11065560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2" r="3" b="-61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2"/>
          <p:cNvGrpSpPr/>
          <p:nvPr/>
        </p:nvGrpSpPr>
        <p:grpSpPr>
          <a:xfrm rot="5400000">
            <a:off x="7714514" y="-285014"/>
            <a:ext cx="1867726" cy="20649554"/>
            <a:chOff x="0" y="0"/>
            <a:chExt cx="1968665" cy="2801818"/>
          </a:xfrm>
        </p:grpSpPr>
        <p:sp>
          <p:nvSpPr>
            <p:cNvPr id="12" name="Freeform 3"/>
            <p:cNvSpPr/>
            <p:nvPr/>
          </p:nvSpPr>
          <p:spPr>
            <a:xfrm>
              <a:off x="0" y="0"/>
              <a:ext cx="1968665" cy="2801819"/>
            </a:xfrm>
            <a:custGeom>
              <a:avLst/>
              <a:gdLst/>
              <a:ahLst/>
              <a:cxnLst/>
              <a:rect l="l" t="t" r="r" b="b"/>
              <a:pathLst>
                <a:path w="1968665" h="2801819">
                  <a:moveTo>
                    <a:pt x="0" y="0"/>
                  </a:moveTo>
                  <a:lnTo>
                    <a:pt x="1968665" y="0"/>
                  </a:lnTo>
                  <a:lnTo>
                    <a:pt x="1968665" y="2801819"/>
                  </a:lnTo>
                  <a:lnTo>
                    <a:pt x="0" y="280181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16" name="TextBox 4"/>
            <p:cNvSpPr txBox="1"/>
            <p:nvPr/>
          </p:nvSpPr>
          <p:spPr>
            <a:xfrm>
              <a:off x="0" y="-38100"/>
              <a:ext cx="1968665" cy="283991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60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3491509" y="3526347"/>
            <a:ext cx="3693442" cy="5158766"/>
            <a:chOff x="13491509" y="3526347"/>
            <a:chExt cx="3693442" cy="515876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491509" y="3526347"/>
              <a:ext cx="3693442" cy="428415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14694464" y="8038782"/>
              <a:ext cx="128753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a-DK" sz="3600">
                  <a:solidFill>
                    <a:srgbClr val="000000"/>
                  </a:solidFill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</a:rPr>
                <a:t>H.2.1</a:t>
              </a:r>
              <a:endParaRPr lang="en-US" sz="3600"/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9626" y="7384559"/>
            <a:ext cx="1314267" cy="21785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1219200" y="800100"/>
            <a:ext cx="4267200" cy="1769443"/>
          </a:xfrm>
          <a:prstGeom prst="roundRect">
            <a:avLst/>
          </a:prstGeom>
          <a:solidFill>
            <a:srgbClr val="B72F35"/>
          </a:solidFill>
          <a:ln>
            <a:solidFill>
              <a:srgbClr val="DA7075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Luyện</a:t>
            </a:r>
            <a:r>
              <a:rPr kumimoji="0" lang="en-US" sz="4500" b="1" i="0" u="none" strike="noStrike" kern="120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 tập </a:t>
            </a:r>
          </a:p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460565" y="3467100"/>
            <a:ext cx="123783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8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57707" y="571500"/>
            <a:ext cx="10934893" cy="82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657600">
              <a:lnSpc>
                <a:spcPct val="140000"/>
              </a:lnSpc>
              <a:buClr>
                <a:srgbClr val="2D1549"/>
              </a:buClr>
              <a:buSzPts val="1100"/>
              <a:defRPr/>
            </a:pPr>
            <a:r>
              <a:rPr lang="en-US" sz="3800">
                <a:solidFill>
                  <a:sysClr val="windowText" lastClr="000000"/>
                </a:solidFill>
                <a:latin typeface="Arial" panose="020B0604020202090204" pitchFamily="34" charset="0"/>
                <a:cs typeface="Arial" panose="020B0604020202090204" pitchFamily="34" charset="0"/>
                <a:sym typeface="Arial" panose="020B0604020202090204"/>
              </a:rPr>
              <a:t>Tìm điều kiện xác định của mỗi phương trình sau:</a:t>
            </a:r>
            <a:endParaRPr lang="vi-VN" sz="3800" i="1">
              <a:solidFill>
                <a:sysClr val="windowText" lastClr="000000"/>
              </a:solidFill>
              <a:latin typeface="Arial" panose="020B0604020202090204" pitchFamily="34" charset="0"/>
              <a:cs typeface="Arial" panose="020B0604020202090204" pitchFamily="34" charset="0"/>
              <a:sym typeface="Arial" panose="020B060402020209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984944" y="1638010"/>
                <a:ext cx="10896600" cy="1212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𝑎</m:t>
                      </m:r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) 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3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−1</m:t>
                          </m:r>
                        </m:den>
                      </m:f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1</m:t>
                      </m:r>
                      <m:r>
                        <a:rPr lang="en-US" sz="3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;</m:t>
                      </m:r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 </m:t>
                      </m:r>
                      <m:r>
                        <a:rPr lang="en-US" sz="3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                           </m:t>
                      </m:r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𝑏</m:t>
                      </m:r>
                      <m:r>
                        <a:rPr lang="en-US" sz="3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)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−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40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2</m:t>
                      </m:r>
                    </m:oMath>
                  </m:oMathPara>
                </a14:m>
                <a:endParaRPr lang="en-US" sz="3800" kern="0">
                  <a:solidFill>
                    <a:srgbClr val="000000"/>
                  </a:solidFill>
                  <a:latin typeface="Arial" panose="020B0604020202090204"/>
                  <a:cs typeface="Arial" panose="020B0604020202090204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944" y="1638010"/>
                <a:ext cx="10896600" cy="1212576"/>
              </a:xfrm>
              <a:prstGeom prst="rect">
                <a:avLst/>
              </a:prstGeom>
              <a:blipFill rotWithShape="1">
                <a:blip r:embed="rId2"/>
                <a:stretch>
                  <a:fillRect l="-1" t="-28" r="1" b="-4157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19200" y="4321267"/>
                <a:ext cx="7239000" cy="4567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𝑎</m:t>
                      </m:r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) </m:t>
                      </m:r>
                      <m:f>
                        <m:f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3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vi-VN" sz="3800" i="1"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−1</m:t>
                          </m:r>
                        </m:den>
                      </m:f>
                      <m:r>
                        <a:rPr lang="vi-VN" sz="3800" i="1"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1 </m:t>
                      </m:r>
                    </m:oMath>
                  </m:oMathPara>
                </a14:m>
                <a:endParaRPr lang="en-US" sz="3800">
                  <a:effectLst/>
                  <a:latin typeface="Arial" panose="020B0604020202090204" pitchFamily="34" charset="0"/>
                  <a:ea typeface="Dotum" panose="020B0600000101010101" pitchFamily="34" charset="-127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ĐKXĐ: </a:t>
                </a:r>
                <a:endParaRPr lang="en-US" sz="3800">
                  <a:effectLst/>
                  <a:latin typeface="Arial" panose="020B0604020202090204" pitchFamily="34" charset="0"/>
                  <a:ea typeface="Dotum" panose="020B0600000101010101" pitchFamily="34" charset="-127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2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1≠0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hay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321267"/>
                <a:ext cx="7239000" cy="4567341"/>
              </a:xfrm>
              <a:prstGeom prst="rect">
                <a:avLst/>
              </a:prstGeom>
              <a:blipFill rotWithShape="1">
                <a:blip r:embed="rId3"/>
                <a:stretch>
                  <a:fillRect t="-2" b="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744200" y="4188250"/>
                <a:ext cx="7989316" cy="4833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𝑏</m:t>
                      </m:r>
                      <m:r>
                        <a:rPr lang="en-US" sz="3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90204"/>
                        </a:rPr>
                        <m:t>)</m:t>
                      </m:r>
                      <m:f>
                        <m:fPr>
                          <m:ctrlPr>
                            <a:rPr lang="en-US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en-US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−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38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en-US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8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2</m:t>
                      </m:r>
                    </m:oMath>
                  </m:oMathPara>
                </a14:m>
                <a:endParaRPr lang="en-US" sz="3800" kern="0">
                  <a:solidFill>
                    <a:srgbClr val="000000"/>
                  </a:solidFill>
                  <a:latin typeface="Arial" panose="020B0604020202090204" pitchFamily="34" charset="0"/>
                  <a:cs typeface="Arial" panose="020B0604020202090204" pitchFamily="34" charset="0"/>
                  <a:sym typeface="Arial" panose="020B0604020202090204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ĐKXĐ: </a:t>
                </a:r>
                <a:endParaRPr lang="en-US" sz="3800">
                  <a:solidFill>
                    <a:prstClr val="black"/>
                  </a:solidFill>
                  <a:latin typeface="Arial" panose="020B0604020202090204" pitchFamily="34" charset="0"/>
                  <a:ea typeface="Dotum" panose="020B0600000101010101" pitchFamily="34" charset="-127"/>
                  <a:cs typeface="Arial" panose="020B0604020202090204" pitchFamily="34" charset="0"/>
                </a:endParaRPr>
              </a:p>
              <a:p>
                <a:pPr lvl="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en-US" sz="3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1≠0</m:t>
                    </m:r>
                  </m:oMath>
                </a14:m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≠0</m:t>
                    </m:r>
                  </m:oMath>
                </a14:m>
                <a:endParaRPr lang="en-US" sz="38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≠1</m:t>
                    </m:r>
                  </m:oMath>
                </a14:m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≠0</m:t>
                    </m:r>
                  </m:oMath>
                </a14:m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.</a:t>
                </a:r>
                <a:endParaRPr lang="en-US" sz="38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4200" y="4188250"/>
                <a:ext cx="7989316" cy="4833374"/>
              </a:xfrm>
              <a:prstGeom prst="rect">
                <a:avLst/>
              </a:prstGeom>
              <a:blipFill rotWithShape="1">
                <a:blip r:embed="rId4"/>
                <a:stretch>
                  <a:fillRect t="-9" r="5"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9079487" y="4838700"/>
            <a:ext cx="0" cy="5448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05800" y="8357836"/>
            <a:ext cx="1547371" cy="19291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4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1295400" y="0"/>
            <a:ext cx="11506200" cy="1318265"/>
            <a:chOff x="304800" y="227299"/>
            <a:chExt cx="24689744" cy="1624305"/>
          </a:xfrm>
        </p:grpSpPr>
        <p:sp>
          <p:nvSpPr>
            <p:cNvPr id="18" name="Round Single Corner Rectangle 17"/>
            <p:cNvSpPr/>
            <p:nvPr/>
          </p:nvSpPr>
          <p:spPr>
            <a:xfrm flipV="1">
              <a:off x="304800" y="227299"/>
              <a:ext cx="24689744" cy="1624305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22044" y="349364"/>
              <a:ext cx="22104060" cy="12354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vi-VN" sz="4500" b="1" kern="100">
                  <a:ea typeface="Malgun Gothic" panose="020B0503020000020004" pitchFamily="34" charset="-127"/>
                  <a:cs typeface="Arial" panose="020B0604020202090204" pitchFamily="34" charset="0"/>
                </a:rPr>
                <a:t>Cách giải phương trình chứa ẩn ở mẫu</a:t>
              </a:r>
              <a:endParaRPr lang="en-US" sz="4500" kern="100">
                <a:effectLst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57400" y="2400300"/>
            <a:ext cx="14554200" cy="6898463"/>
            <a:chOff x="588199" y="2095500"/>
            <a:chExt cx="14554200" cy="6898463"/>
          </a:xfrm>
        </p:grpSpPr>
        <p:sp>
          <p:nvSpPr>
            <p:cNvPr id="21" name="Rounded Rectangle 20"/>
            <p:cNvSpPr/>
            <p:nvPr/>
          </p:nvSpPr>
          <p:spPr>
            <a:xfrm>
              <a:off x="600231" y="2095500"/>
              <a:ext cx="1724469" cy="1219200"/>
            </a:xfrm>
            <a:prstGeom prst="roundRect">
              <a:avLst/>
            </a:prstGeom>
            <a:solidFill>
              <a:srgbClr val="B72F35"/>
            </a:solidFill>
            <a:ln>
              <a:solidFill>
                <a:srgbClr val="DA7075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4200" b="1">
                  <a:solidFill>
                    <a:srgbClr val="FFFF00"/>
                  </a:solidFill>
                  <a:latin typeface="Arial" panose="020B0604020202090204" pitchFamily="34" charset="0"/>
                  <a:cs typeface="Arial" panose="020B0604020202090204" pitchFamily="34" charset="0"/>
                </a:rPr>
                <a:t>HĐ</a:t>
              </a:r>
              <a:r>
                <a:rPr lang="en-US" sz="4200" b="1">
                  <a:solidFill>
                    <a:srgbClr val="FFFF00"/>
                  </a:solidFill>
                  <a:latin typeface="Arial" panose="020B0604020202090204" pitchFamily="34" charset="0"/>
                  <a:cs typeface="Arial" panose="020B0604020202090204" pitchFamily="34" charset="0"/>
                </a:rPr>
                <a:t>5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2514600" y="2106730"/>
                  <a:ext cx="8934241" cy="124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é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ươ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ì</m:t>
                        </m:r>
                        <m:r>
                          <m:rPr>
                            <m:nor/>
                          </m:rPr>
                          <a:rPr lang="en-US" sz="4000" smtClean="0">
                            <a:solidFill>
                              <a:srgbClr val="000000"/>
                            </a:solidFill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nh</m:t>
                        </m:r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 </m:t>
                        </m:r>
                        <m:f>
                          <m:fPr>
                            <m:ctrlPr>
                              <a:rPr lang="en-US" sz="4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𝑥</m:t>
                            </m:r>
                            <m:r>
                              <a:rPr lang="en-US" sz="4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+3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𝑥</m:t>
                            </m:r>
                            <m:r>
                              <a:rPr lang="en-US" sz="4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+9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𝑥</m:t>
                            </m:r>
                            <m:r>
                              <a:rPr lang="en-US" sz="4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−3</m:t>
                            </m:r>
                          </m:den>
                        </m:f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       </m:t>
                        </m:r>
                        <m:r>
                          <m:rPr>
                            <m:nor/>
                          </m:rPr>
                          <a:rPr lang="vi-VN" sz="4000">
                            <a:latin typeface="DejaVu Math TeX Gyre" panose="02000503000000000000" charset="0"/>
                          </a:rPr>
                          <m:t>(2)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4600" y="2106730"/>
                  <a:ext cx="8934241" cy="1248803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Rectangle 24"/>
            <p:cNvSpPr/>
            <p:nvPr/>
          </p:nvSpPr>
          <p:spPr>
            <a:xfrm>
              <a:off x="588199" y="3783498"/>
              <a:ext cx="14554200" cy="52104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vi-VN" sz="4000"/>
                <a:t>Hãy thực hiện các yêu cầu sau để giải phương trình (2):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vi-VN" sz="4000"/>
                <a:t>a) Tìm điều kiện xác định của phương trình (2);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vi-VN" sz="4000"/>
                <a:t>b) Quy đồng mẫu hai vế của phương trình (2), rồi khử mẫu;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vi-VN" sz="4000"/>
                <a:t>c) Giải phương trình vừa tìm được;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vi-VN" sz="4000"/>
                <a:t>d) Kết luận nghiệm của phương trình (2).</a:t>
              </a:r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18738" y="1080090"/>
            <a:ext cx="1754862" cy="2043439"/>
          </a:xfrm>
          <a:prstGeom prst="rect">
            <a:avLst/>
          </a:prstGeom>
        </p:spPr>
      </p:pic>
      <p:grpSp>
        <p:nvGrpSpPr>
          <p:cNvPr id="28" name="Group 2"/>
          <p:cNvGrpSpPr/>
          <p:nvPr/>
        </p:nvGrpSpPr>
        <p:grpSpPr>
          <a:xfrm>
            <a:off x="-1066800" y="-434992"/>
            <a:ext cx="2362200" cy="10721992"/>
            <a:chOff x="0" y="0"/>
            <a:chExt cx="2980941" cy="2823899"/>
          </a:xfrm>
        </p:grpSpPr>
        <p:sp>
          <p:nvSpPr>
            <p:cNvPr id="29" name="Freeform 3"/>
            <p:cNvSpPr/>
            <p:nvPr/>
          </p:nvSpPr>
          <p:spPr>
            <a:xfrm>
              <a:off x="0" y="0"/>
              <a:ext cx="2980941" cy="2823899"/>
            </a:xfrm>
            <a:custGeom>
              <a:avLst/>
              <a:gdLst/>
              <a:ahLst/>
              <a:cxnLst/>
              <a:rect l="l" t="t" r="r" b="b"/>
              <a:pathLst>
                <a:path w="2980941" h="2823899">
                  <a:moveTo>
                    <a:pt x="0" y="0"/>
                  </a:moveTo>
                  <a:lnTo>
                    <a:pt x="2980941" y="0"/>
                  </a:lnTo>
                  <a:lnTo>
                    <a:pt x="2980941" y="2823899"/>
                  </a:lnTo>
                  <a:lnTo>
                    <a:pt x="0" y="282389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30" name="TextBox 4"/>
            <p:cNvSpPr txBox="1"/>
            <p:nvPr/>
          </p:nvSpPr>
          <p:spPr>
            <a:xfrm>
              <a:off x="0" y="-38100"/>
              <a:ext cx="2980941" cy="286199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60"/>
                </a:lnSpc>
                <a:spcBef>
                  <a:spcPct val="0"/>
                </a:spcBef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0769" y="7766425"/>
            <a:ext cx="1754862" cy="20434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90054" y="571500"/>
                <a:ext cx="9316546" cy="9409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800" dirty="0"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rPr>
                  <a:t>a) ĐKXĐ: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≠0;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≠3</m:t>
                    </m:r>
                  </m:oMath>
                </a14:m>
                <a:endParaRPr lang="en-US" sz="3800" dirty="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)</m:t>
                      </m:r>
                    </m:oMath>
                  </m:oMathPara>
                </a14:m>
                <a:endParaRPr lang="en-US" sz="3800" dirty="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b="0" dirty="0">
                    <a:effectLst/>
                    <a:ea typeface="Arial" panose="020B0604020202090204" pitchFamily="34" charset="0"/>
                    <a:cs typeface="Times New Roman" panose="02020503050405090304" pitchFamily="18" charset="0"/>
                  </a:rPr>
                  <a:t>   </a:t>
                </a:r>
              </a:p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3800" dirty="0"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b="0" dirty="0">
                    <a:effectLst/>
                    <a:ea typeface="Arial" panose="020B0604020202090204" pitchFamily="34" charset="0"/>
                    <a:cs typeface="Times New Roman" panose="0202050305040509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 i="1"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s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𝑢𝑦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 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𝑟𝑎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 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  <m:t>+3</m:t>
                        </m:r>
                      </m:e>
                    </m:d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  <m:t>−3</m:t>
                        </m:r>
                      </m:e>
                    </m:d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=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  <m:t>+9</m:t>
                        </m:r>
                      </m:e>
                    </m:d>
                  </m:oMath>
                </a14:m>
                <a:r>
                  <a:rPr lang="vi-VN" sz="3800" dirty="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endParaRPr lang="en-US" sz="3800" dirty="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800" dirty="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9=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9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</m:oMath>
                </a14:m>
                <a:endParaRPr lang="en-US" sz="3800" dirty="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effectLst/>
                    <a:ea typeface="Arial" panose="020B0604020202090204" pitchFamily="34" charset="0"/>
                    <a:cs typeface="Times New Roman" panose="02020503050405090304" pitchFamily="18" charset="0"/>
                  </a:rPr>
                  <a:t>	   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9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=−9</m:t>
                    </m:r>
                  </m:oMath>
                </a14:m>
                <a:r>
                  <a:rPr lang="vi-VN" sz="3800" dirty="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endParaRPr lang="en-US" sz="3800" dirty="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effectLst/>
                    <a:ea typeface="Arial" panose="020B0604020202090204" pitchFamily="34" charset="0"/>
                    <a:cs typeface="Times New Roman" panose="0202050305040509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=−1</m:t>
                    </m:r>
                  </m:oMath>
                </a14:m>
                <a:r>
                  <a:rPr lang="vi-VN" sz="3800" dirty="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endParaRPr lang="en-US" sz="3800" dirty="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800" dirty="0">
                    <a:effectLst/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rPr>
                  <a:t>d) Ta thấy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=−1</m:t>
                    </m:r>
                  </m:oMath>
                </a14:m>
                <a:r>
                  <a:rPr lang="vi-VN" sz="3800" dirty="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thỏa mãn ĐKXĐ. </a:t>
                </a:r>
                <a:endParaRPr lang="en-US" sz="3800" dirty="0">
                  <a:effectLst/>
                  <a:latin typeface="Arial" panose="020B0604020202090204" pitchFamily="34" charset="0"/>
                  <a:ea typeface="Dotum" panose="020B0600000101010101" pitchFamily="34" charset="-127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800" dirty="0">
                    <a:effectLst/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=−1</m:t>
                    </m:r>
                  </m:oMath>
                </a14:m>
                <a:r>
                  <a:rPr lang="vi-VN" sz="3800" dirty="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.</a:t>
                </a:r>
                <a:endParaRPr lang="en-US" sz="3800" dirty="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054" y="571500"/>
                <a:ext cx="9316546" cy="9409627"/>
              </a:xfrm>
              <a:prstGeom prst="rect">
                <a:avLst/>
              </a:prstGeom>
              <a:blipFill>
                <a:blip r:embed="rId3"/>
                <a:stretch>
                  <a:fillRect l="-2158" b="-1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53854438-715F-DF50-91D6-6A1A0CD6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710496-BC3C-2E47-2CCF-CF00870FC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45233"/>
              </p:ext>
            </p:extLst>
          </p:nvPr>
        </p:nvGraphicFramePr>
        <p:xfrm>
          <a:off x="6657975" y="1943100"/>
          <a:ext cx="2486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12447" imgH="393529" progId="Equation.DSMT4">
                  <p:embed/>
                </p:oleObj>
              </mc:Choice>
              <mc:Fallback>
                <p:oleObj r:id="rId4" imgW="81244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1943100"/>
                        <a:ext cx="248602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1489B880-7106-40AB-5380-CD2F59D43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321ADF-808D-1EF5-B353-89EA96E37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71332"/>
              </p:ext>
            </p:extLst>
          </p:nvPr>
        </p:nvGraphicFramePr>
        <p:xfrm>
          <a:off x="5791200" y="3086100"/>
          <a:ext cx="6248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62100" imgH="469900" progId="Equation.DSMT4">
                  <p:embed/>
                </p:oleObj>
              </mc:Choice>
              <mc:Fallback>
                <p:oleObj r:id="rId6" imgW="15621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86100"/>
                        <a:ext cx="6248400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438253" y="625614"/>
            <a:ext cx="129554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000" b="1" i="1" u="sng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4000" b="1" i="1" u="sng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>
          <a:xfrm>
            <a:off x="-4173030" y="-304205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7041443" y="-304201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4" name="Group 11"/>
          <p:cNvGrpSpPr/>
          <p:nvPr/>
        </p:nvGrpSpPr>
        <p:grpSpPr>
          <a:xfrm>
            <a:off x="1295400" y="579520"/>
            <a:ext cx="15837173" cy="8991274"/>
            <a:chOff x="0" y="0"/>
            <a:chExt cx="3434477" cy="724716"/>
          </a:xfrm>
        </p:grpSpPr>
        <p:sp>
          <p:nvSpPr>
            <p:cNvPr id="16" name="Freeform 12"/>
            <p:cNvSpPr/>
            <p:nvPr/>
          </p:nvSpPr>
          <p:spPr>
            <a:xfrm>
              <a:off x="33050" y="24568"/>
              <a:ext cx="3401427" cy="700148"/>
            </a:xfrm>
            <a:custGeom>
              <a:avLst/>
              <a:gdLst/>
              <a:ahLst/>
              <a:cxnLst/>
              <a:rect l="l" t="t" r="r" b="b"/>
              <a:pathLst>
                <a:path w="3374609" h="703873">
                  <a:moveTo>
                    <a:pt x="0" y="0"/>
                  </a:moveTo>
                  <a:lnTo>
                    <a:pt x="3374609" y="0"/>
                  </a:lnTo>
                  <a:lnTo>
                    <a:pt x="3374609" y="703873"/>
                  </a:lnTo>
                  <a:lnTo>
                    <a:pt x="0" y="703873"/>
                  </a:lnTo>
                  <a:close/>
                </a:path>
              </a:pathLst>
            </a:custGeom>
            <a:solidFill>
              <a:srgbClr val="000000"/>
            </a:solidFill>
          </p:spPr>
        </p:sp>
        <p:sp>
          <p:nvSpPr>
            <p:cNvPr id="17" name="Freeform 13"/>
            <p:cNvSpPr/>
            <p:nvPr/>
          </p:nvSpPr>
          <p:spPr>
            <a:xfrm>
              <a:off x="6350" y="6350"/>
              <a:ext cx="3374610" cy="703873"/>
            </a:xfrm>
            <a:custGeom>
              <a:avLst/>
              <a:gdLst/>
              <a:ahLst/>
              <a:cxnLst/>
              <a:rect l="l" t="t" r="r" b="b"/>
              <a:pathLst>
                <a:path w="3374610" h="703873">
                  <a:moveTo>
                    <a:pt x="0" y="0"/>
                  </a:moveTo>
                  <a:lnTo>
                    <a:pt x="3374610" y="0"/>
                  </a:lnTo>
                  <a:lnTo>
                    <a:pt x="3374610" y="703873"/>
                  </a:lnTo>
                  <a:lnTo>
                    <a:pt x="0" y="703873"/>
                  </a:lnTo>
                  <a:close/>
                </a:path>
              </a:pathLst>
            </a:custGeom>
            <a:solidFill>
              <a:srgbClr val="FFE8E7"/>
            </a:solidFill>
          </p:spPr>
        </p:sp>
        <p:sp>
          <p:nvSpPr>
            <p:cNvPr id="18" name="Freeform 14"/>
            <p:cNvSpPr/>
            <p:nvPr/>
          </p:nvSpPr>
          <p:spPr>
            <a:xfrm>
              <a:off x="0" y="0"/>
              <a:ext cx="3387310" cy="716573"/>
            </a:xfrm>
            <a:custGeom>
              <a:avLst/>
              <a:gdLst/>
              <a:ahLst/>
              <a:cxnLst/>
              <a:rect l="l" t="t" r="r" b="b"/>
              <a:pathLst>
                <a:path w="3387310" h="716573">
                  <a:moveTo>
                    <a:pt x="3387310" y="716573"/>
                  </a:moveTo>
                  <a:lnTo>
                    <a:pt x="0" y="716573"/>
                  </a:lnTo>
                  <a:lnTo>
                    <a:pt x="0" y="0"/>
                  </a:lnTo>
                  <a:lnTo>
                    <a:pt x="3387310" y="0"/>
                  </a:lnTo>
                  <a:lnTo>
                    <a:pt x="3387310" y="716573"/>
                  </a:lnTo>
                  <a:close/>
                  <a:moveTo>
                    <a:pt x="12700" y="703873"/>
                  </a:moveTo>
                  <a:lnTo>
                    <a:pt x="3374610" y="703873"/>
                  </a:lnTo>
                  <a:lnTo>
                    <a:pt x="3374610" y="12700"/>
                  </a:lnTo>
                  <a:lnTo>
                    <a:pt x="12700" y="12700"/>
                  </a:lnTo>
                  <a:lnTo>
                    <a:pt x="12700" y="703873"/>
                  </a:ln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5766473" y="1535600"/>
            <a:ext cx="2105446" cy="201572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3057748" y="1241746"/>
            <a:ext cx="12094978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5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Malgun Gothic" panose="020B0503020000020004" pitchFamily="34" charset="-127"/>
                <a:cs typeface="Arial" panose="020B0604020202090204" pitchFamily="34" charset="0"/>
              </a:rPr>
              <a:t>Cách giải phương trình </a:t>
            </a: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Malgun Gothic" panose="020B0503020000020004" pitchFamily="34" charset="-127"/>
                <a:cs typeface="Arial" panose="020B0604020202090204" pitchFamily="34" charset="0"/>
              </a:rPr>
              <a:t>chứa ẩn ở mẫu</a:t>
            </a:r>
            <a:endParaRPr kumimoji="0" lang="en-US" sz="50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866237" y="2465896"/>
            <a:ext cx="14478000" cy="6495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marR="0" lvl="0" indent="-685800" algn="just" defTabSz="1828800" rtl="0" eaLnBrk="1" fontAlgn="auto" latinLnBrk="0" hangingPunct="1">
              <a:lnSpc>
                <a:spcPct val="165000"/>
              </a:lnSpc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Tx/>
              <a:buFont typeface="Arial" panose="020B0604020202090204" pitchFamily="34" charset="0"/>
              <a:buChar char="•"/>
              <a:defRPr/>
            </a:pPr>
            <a:r>
              <a:rPr kumimoji="0" lang="vi-VN" sz="3900" b="0" i="1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Bước 1</a:t>
            </a:r>
            <a:r>
              <a:rPr kumimoji="0" lang="en-US" sz="3900" b="0" i="0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.</a:t>
            </a:r>
            <a:r>
              <a:rPr kumimoji="0" lang="vi-VN" sz="3900" b="0" i="0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 </a:t>
            </a:r>
            <a:r>
              <a:rPr kumimoji="0" lang="vi-VN" sz="3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Tìm điều kiện xác định của phương trình.</a:t>
            </a:r>
            <a:endParaRPr kumimoji="0" lang="en-US" sz="3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90204"/>
              <a:ea typeface="+mn-ea"/>
              <a:cs typeface="Arial" panose="020B0604020202090204"/>
              <a:sym typeface="Arial" panose="020B0604020202090204"/>
            </a:endParaRPr>
          </a:p>
          <a:p>
            <a:pPr marL="685800" marR="0" lvl="0" indent="-685800" algn="just" defTabSz="1828800" rtl="0" eaLnBrk="1" fontAlgn="auto" latinLnBrk="0" hangingPunct="1">
              <a:lnSpc>
                <a:spcPct val="165000"/>
              </a:lnSpc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Tx/>
              <a:buFont typeface="Arial" panose="020B0604020202090204" pitchFamily="34" charset="0"/>
              <a:buChar char="•"/>
              <a:defRPr/>
            </a:pPr>
            <a:r>
              <a:rPr kumimoji="0" lang="vi-VN" sz="3900" b="0" i="1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Bước 2</a:t>
            </a:r>
            <a:r>
              <a:rPr kumimoji="0" lang="vi-VN" sz="3900" b="0" i="0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. </a:t>
            </a:r>
            <a:r>
              <a:rPr kumimoji="0" lang="vi-VN" sz="3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Quy đồng mẫu hai vế của phương trình rồi khử mẫu.</a:t>
            </a:r>
            <a:endParaRPr kumimoji="0" lang="en-US" sz="3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90204"/>
              <a:ea typeface="+mn-ea"/>
              <a:cs typeface="Arial" panose="020B0604020202090204"/>
              <a:sym typeface="Arial" panose="020B0604020202090204"/>
            </a:endParaRPr>
          </a:p>
          <a:p>
            <a:pPr marL="685800" marR="0" lvl="0" indent="-685800" algn="just" defTabSz="1828800" rtl="0" eaLnBrk="1" fontAlgn="auto" latinLnBrk="0" hangingPunct="1">
              <a:lnSpc>
                <a:spcPct val="165000"/>
              </a:lnSpc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Tx/>
              <a:buFont typeface="Arial" panose="020B0604020202090204" pitchFamily="34" charset="0"/>
              <a:buChar char="•"/>
              <a:defRPr/>
            </a:pPr>
            <a:r>
              <a:rPr kumimoji="0" lang="vi-VN" sz="3900" b="0" i="1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Bước 3.</a:t>
            </a:r>
            <a:r>
              <a:rPr kumimoji="0" lang="vi-VN" sz="3900" b="0" i="0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 </a:t>
            </a:r>
            <a:r>
              <a:rPr kumimoji="0" lang="vi-VN" sz="3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Giải phương trình vừa </a:t>
            </a:r>
            <a:r>
              <a:rPr kumimoji="0" lang="en-US" sz="3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tìm</a:t>
            </a:r>
            <a:r>
              <a:rPr kumimoji="0" lang="vi-VN" sz="3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 được.</a:t>
            </a:r>
            <a:endParaRPr kumimoji="0" lang="en-US" sz="3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90204"/>
              <a:ea typeface="+mn-ea"/>
              <a:cs typeface="Arial" panose="020B0604020202090204"/>
              <a:sym typeface="Arial" panose="020B0604020202090204"/>
            </a:endParaRPr>
          </a:p>
          <a:p>
            <a:pPr marL="685800" lvl="0" indent="-685800" algn="just" defTabSz="1828800">
              <a:lnSpc>
                <a:spcPct val="165000"/>
              </a:lnSpc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Font typeface="Arial" panose="020B0604020202090204" pitchFamily="34" charset="0"/>
              <a:buChar char="•"/>
            </a:pPr>
            <a:r>
              <a:rPr kumimoji="0" lang="vi-VN" sz="3900" b="0" i="1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Bước 4. </a:t>
            </a:r>
            <a:r>
              <a:rPr kumimoji="0" lang="en-US" sz="3900" b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(Kết</a:t>
            </a:r>
            <a:r>
              <a:rPr kumimoji="0" lang="en-US" sz="3900" b="0" u="none" strike="noStrike" kern="0" cap="none" spc="0" normalizeH="0" noProof="0">
                <a:ln>
                  <a:noFill/>
                </a:ln>
                <a:effectLst/>
                <a:uLnTx/>
                <a:uFillTx/>
                <a:latin typeface="Arial" panose="020B0604020202090204"/>
                <a:ea typeface="+mn-ea"/>
                <a:cs typeface="Arial" panose="020B0604020202090204"/>
                <a:sym typeface="Arial" panose="020B0604020202090204"/>
              </a:rPr>
              <a:t> luận) </a:t>
            </a:r>
            <a:r>
              <a:rPr lang="vi-VN" sz="3900" kern="0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Trong các giá trị vừa tìm được của ẩn ở Bước 3, giá trị nào thỏa mãn điều kiện xác định chính là nghiệm của phương trình đã cho.</a:t>
            </a:r>
            <a:endParaRPr kumimoji="0" lang="vi-VN" sz="3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90204"/>
              <a:ea typeface="+mn-ea"/>
              <a:cs typeface="Arial" panose="020B0604020202090204"/>
              <a:sym typeface="Arial" panose="020B0604020202090204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orizontal Scroll 19"/>
          <p:cNvSpPr/>
          <p:nvPr/>
        </p:nvSpPr>
        <p:spPr>
          <a:xfrm>
            <a:off x="457200" y="342900"/>
            <a:ext cx="2446942" cy="1222427"/>
          </a:xfrm>
          <a:prstGeom prst="horizontalScroll">
            <a:avLst/>
          </a:prstGeom>
          <a:solidFill>
            <a:srgbClr val="FFE8E7"/>
          </a:solidFill>
          <a:ln>
            <a:solidFill>
              <a:srgbClr val="DA7075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7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Ví dụ </a:t>
            </a:r>
            <a:r>
              <a:rPr kumimoji="0" lang="en-US" sz="37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4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1931" y="8343900"/>
            <a:ext cx="1291215" cy="12912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053219" y="1943100"/>
                <a:ext cx="13048859" cy="737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Dotum" panose="020B0600000101010101" pitchFamily="34" charset="-127"/>
                    <a:cs typeface="Times New Roman" panose="02020503050405090304" pitchFamily="18" charset="0"/>
                  </a:rPr>
                  <a:t>Điều kiện xác định </a:t>
                </a:r>
                <a14:m>
                  <m:oMath xmlns:m="http://schemas.openxmlformats.org/officeDocument/2006/math">
                    <m:r>
                      <a:rPr kumimoji="0" lang="vi-VN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kumimoji="0" lang="vi-VN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≠−1</m:t>
                    </m:r>
                  </m:oMath>
                </a14:m>
                <a:r>
                  <a:rPr kumimoji="0" lang="vi-VN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Dotum" panose="020B0600000101010101" pitchFamily="34" charset="-127"/>
                    <a:cs typeface="Times New Roman" panose="0202050305040509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vi-VN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kumimoji="0" lang="vi-VN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≠2.</m:t>
                    </m:r>
                  </m:oMath>
                </a14:m>
                <a:endParaRPr kumimoji="0" lang="en-US" sz="3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219" y="1943100"/>
                <a:ext cx="13048859" cy="737574"/>
              </a:xfrm>
              <a:prstGeom prst="rect">
                <a:avLst/>
              </a:prstGeom>
              <a:blipFill rotWithShape="1">
                <a:blip r:embed="rId3"/>
                <a:stretch>
                  <a:fillRect l="-2" r="4" b="-288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078045" y="38100"/>
                <a:ext cx="11399955" cy="15471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kumimoji="0" lang="en-US" sz="3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90204" pitchFamily="34" charset="0"/>
                          <a:cs typeface="Arial" panose="020B0604020202090204" pitchFamily="34" charset="0"/>
                        </a:rPr>
                        <m:t>nh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: 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+1</m:t>
                          </m:r>
                        </m:den>
                      </m:f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+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−2</m:t>
                          </m:r>
                        </m:den>
                      </m:f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3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9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90204" pitchFamily="34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90204" pitchFamily="34" charset="0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9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90204" pitchFamily="34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90204" pitchFamily="34" charset="0"/>
                                </a:rPr>
                                <m:t>−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0" lang="vi-VN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045" y="38100"/>
                <a:ext cx="11399955" cy="1547155"/>
              </a:xfrm>
              <a:prstGeom prst="rect">
                <a:avLst/>
              </a:prstGeom>
              <a:blipFill rotWithShape="1">
                <a:blip r:embed="rId4"/>
                <a:stretch>
                  <a:fillRect l="-2" b="1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453189" y="1999264"/>
            <a:ext cx="1212191" cy="6617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7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7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037177" y="2857500"/>
            <a:ext cx="15009681" cy="1245790"/>
            <a:chOff x="2209800" y="3483677"/>
            <a:chExt cx="15009681" cy="1245790"/>
          </a:xfrm>
        </p:grpSpPr>
        <p:sp>
          <p:nvSpPr>
            <p:cNvPr id="4" name="Rectangle 3"/>
            <p:cNvSpPr/>
            <p:nvPr/>
          </p:nvSpPr>
          <p:spPr>
            <a:xfrm>
              <a:off x="2209800" y="3761236"/>
              <a:ext cx="764664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>
                  <a:solidFill>
                    <a:prstClr val="black"/>
                  </a:solidFill>
                  <a:latin typeface="Arial" panose="020B0604020202090204" pitchFamily="34" charset="0"/>
                  <a:ea typeface="Dotum" panose="020B0600000101010101" pitchFamily="34" charset="-127"/>
                  <a:cs typeface="Arial" panose="020B0604020202090204" pitchFamily="34" charset="0"/>
                </a:rPr>
                <a:t>Quy đồng mẫu và khử mẫu, ta được</a:t>
              </a:r>
              <a:endParaRPr lang="en-US" sz="3600">
                <a:latin typeface="Arial" panose="020B0604020202090204" pitchFamily="34" charset="0"/>
                <a:cs typeface="Arial" panose="020B060402020209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9736279" y="3483677"/>
                  <a:ext cx="7483202" cy="124579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𝑥</m:t>
                                </m:r>
                                <m:r>
                                  <a:rPr lang="en-US" sz="36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−2</m:t>
                                </m:r>
                              </m:e>
                            </m:d>
                            <m:r>
                              <a:rPr lang="en-US" sz="36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𝑥</m:t>
                                </m:r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+1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𝑥</m:t>
                                </m:r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+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𝑥</m:t>
                                </m:r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−2</m:t>
                                </m:r>
                              </m:e>
                            </m:d>
                          </m:den>
                        </m:f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3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𝑥</m:t>
                                </m:r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+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𝑥</m:t>
                                </m:r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90204" pitchFamily="34" charset="0"/>
                                  </a:rPr>
                                  <m:t>−2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360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6279" y="3483677"/>
                  <a:ext cx="7483202" cy="124579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/>
          <p:cNvGrpSpPr/>
          <p:nvPr/>
        </p:nvGrpSpPr>
        <p:grpSpPr>
          <a:xfrm>
            <a:off x="2053219" y="4152900"/>
            <a:ext cx="6319485" cy="686294"/>
            <a:chOff x="2500003" y="5034829"/>
            <a:chExt cx="6319485" cy="686294"/>
          </a:xfrm>
        </p:grpSpPr>
        <p:sp>
          <p:nvSpPr>
            <p:cNvPr id="32" name="Rectangle 31"/>
            <p:cNvSpPr/>
            <p:nvPr/>
          </p:nvSpPr>
          <p:spPr>
            <a:xfrm>
              <a:off x="2500003" y="5034829"/>
              <a:ext cx="151836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>
                  <a:solidFill>
                    <a:prstClr val="black"/>
                  </a:solidFill>
                  <a:latin typeface="Arial" panose="020B0604020202090204" pitchFamily="34" charset="0"/>
                  <a:ea typeface="Dotum" panose="020B0600000101010101" pitchFamily="34" charset="-127"/>
                  <a:cs typeface="Arial" panose="020B0604020202090204" pitchFamily="34" charset="0"/>
                </a:rPr>
                <a:t>Suy ra</a:t>
              </a:r>
              <a:endParaRPr lang="en-US" sz="3600">
                <a:latin typeface="Arial" panose="020B0604020202090204" pitchFamily="34" charset="0"/>
                <a:cs typeface="Arial" panose="020B060402020209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3975661" y="5074792"/>
                  <a:ext cx="4843827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2</m:t>
                        </m:r>
                        <m:d>
                          <m:d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𝑥</m:t>
                            </m:r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𝑥</m:t>
                            </m:r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90204" pitchFamily="34" charset="0"/>
                              </a:rPr>
                              <m:t>+1</m:t>
                            </m:r>
                          </m:e>
                        </m:d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=3</m:t>
                        </m:r>
                      </m:oMath>
                    </m:oMathPara>
                  </a14:m>
                  <a:endParaRPr lang="en-US" sz="360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5661" y="5074792"/>
                  <a:ext cx="4843827" cy="646331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053219" y="5094387"/>
                <a:ext cx="13966837" cy="5078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>
                    <a:solidFill>
                      <a:prstClr val="black"/>
                    </a:solidFill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2</m:t>
                    </m:r>
                    <m:d>
                      <m:d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−2</m:t>
                        </m:r>
                      </m:e>
                    </m:d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+</m:t>
                    </m:r>
                    <m:d>
                      <m:d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+1</m:t>
                        </m:r>
                      </m:e>
                    </m:d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3</m:t>
                    </m:r>
                  </m:oMath>
                </a14:m>
                <a:endParaRPr lang="en-US" sz="3600"/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solidFill>
                      <a:prstClr val="black"/>
                    </a:solidFill>
                    <a:cs typeface="Arial" panose="020B0604020202090204" pitchFamily="34" charset="0"/>
                  </a:rPr>
                  <a:t>			         	     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2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−4+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+1=3</m:t>
                    </m:r>
                  </m:oMath>
                </a14:m>
                <a:endParaRPr lang="en-US" sz="3600"/>
              </a:p>
              <a:p>
                <a:pPr>
                  <a:lnSpc>
                    <a:spcPct val="150000"/>
                  </a:lnSpc>
                </a:pPr>
                <a:r>
                  <a:rPr lang="en-US" sz="3600" b="0">
                    <a:solidFill>
                      <a:prstClr val="black"/>
                    </a:solidFill>
                    <a:cs typeface="Arial" panose="020B0604020202090204" pitchFamily="34" charset="0"/>
                  </a:rPr>
                  <a:t>					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3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−3=3</m:t>
                    </m:r>
                  </m:oMath>
                </a14:m>
                <a:endParaRPr lang="en-US" sz="3600"/>
              </a:p>
              <a:p>
                <a:pPr lvl="0">
                  <a:lnSpc>
                    <a:spcPct val="150000"/>
                  </a:lnSpc>
                </a:pPr>
                <a:r>
                  <a:rPr lang="en-US" sz="3600">
                    <a:solidFill>
                      <a:prstClr val="black"/>
                    </a:solidFill>
                    <a:cs typeface="Arial" panose="020B0604020202090204" pitchFamily="34" charset="0"/>
                  </a:rPr>
                  <a:t>							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3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6</m:t>
                    </m:r>
                  </m:oMath>
                </a14:m>
                <a:endParaRPr lang="en-US" sz="3600">
                  <a:solidFill>
                    <a:prstClr val="black"/>
                  </a:solidFill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3600">
                    <a:solidFill>
                      <a:prstClr val="black"/>
                    </a:solidFill>
                    <a:cs typeface="Arial" panose="020B0604020202090204" pitchFamily="34" charset="0"/>
                  </a:rPr>
                  <a:t>							   </a:t>
                </a:r>
                <a14:m>
                  <m:oMath xmlns:m="http://schemas.openxmlformats.org/officeDocument/2006/math">
                    <m:r>
                      <a:rPr lang="en-US" sz="3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	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2</m:t>
                    </m:r>
                  </m:oMath>
                </a14:m>
                <a:endParaRPr lang="en-US" sz="3600">
                  <a:solidFill>
                    <a:prstClr val="black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Arial" panose="020B0604020202090204" pitchFamily="34" charset="0"/>
                    <a:cs typeface="Arial" panose="020B0604020202090204" pitchFamily="34" charset="0"/>
                  </a:rPr>
                  <a:t>Giá trị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	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𝑥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2</m:t>
                    </m:r>
                  </m:oMath>
                </a14:m>
                <a:r>
                  <a:rPr lang="en-US" sz="3600">
                    <a:latin typeface="Arial" panose="020B0604020202090204" pitchFamily="34" charset="0"/>
                    <a:cs typeface="Arial" panose="020B0604020202090204" pitchFamily="34" charset="0"/>
                  </a:rPr>
                  <a:t> không thoả mãn ĐKXĐ. Vậy phương trình vô nghiệm.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219" y="5094387"/>
                <a:ext cx="13966837" cy="5078313"/>
              </a:xfrm>
              <a:prstGeom prst="rect">
                <a:avLst/>
              </a:prstGeom>
              <a:blipFill rotWithShape="1">
                <a:blip r:embed="rId7"/>
                <a:stretch>
                  <a:fillRect l="-2" t="-8" r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r"/>
      </p:transition>
    </mc:Choice>
    <mc:Fallback xmlns="">
      <p:transition spd="med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0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28428" y="7223853"/>
            <a:ext cx="2144151" cy="266048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92354" y="114300"/>
            <a:ext cx="15632001" cy="1533240"/>
            <a:chOff x="492354" y="266700"/>
            <a:chExt cx="15632001" cy="1533240"/>
          </a:xfrm>
        </p:grpSpPr>
        <p:sp>
          <p:nvSpPr>
            <p:cNvPr id="17" name="Rounded Rectangle 16"/>
            <p:cNvSpPr/>
            <p:nvPr/>
          </p:nvSpPr>
          <p:spPr>
            <a:xfrm>
              <a:off x="492354" y="647700"/>
              <a:ext cx="3886200" cy="986469"/>
            </a:xfrm>
            <a:prstGeom prst="roundRect">
              <a:avLst/>
            </a:prstGeom>
            <a:solidFill>
              <a:srgbClr val="B72F35"/>
            </a:solidFill>
            <a:ln>
              <a:solidFill>
                <a:srgbClr val="DA7075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5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cs typeface="Arial" panose="020B0604020202090204" pitchFamily="34" charset="0"/>
                </a:rPr>
                <a:t>Luyện</a:t>
              </a:r>
              <a:r>
                <a:rPr kumimoji="0" lang="en-US" sz="4500" b="1" i="0" u="none" strike="noStrike" kern="1200" cap="none" spc="0" normalizeH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cs typeface="Arial" panose="020B0604020202090204" pitchFamily="34" charset="0"/>
                </a:rPr>
                <a:t> tập </a:t>
              </a:r>
              <a:r>
                <a:rPr kumimoji="0" lang="en-US" sz="45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cs typeface="Arial" panose="020B0604020202090204" pitchFamily="34" charset="0"/>
                </a:rPr>
                <a:t>3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4724400" y="266700"/>
                  <a:ext cx="11399955" cy="15332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just">
                    <a:lnSpc>
                      <a:spcPct val="130000"/>
                    </a:lnSpc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ươ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ì</m:t>
                        </m:r>
                        <m:r>
                          <m:rPr>
                            <m:nor/>
                          </m:rPr>
                          <a:rPr kumimoji="0" lang="en-US" sz="3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cs typeface="Arial" panose="020B0604020202090204" pitchFamily="34" charset="0"/>
                          </a:rPr>
                          <m:t>nh</m:t>
                        </m:r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</m:ctrlPr>
                          </m:fPr>
                          <m:num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</m:ctrlPr>
                          </m:fPr>
                          <m:num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4</m:t>
                            </m:r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90204" pitchFamily="34" charset="0"/>
                                    <a:cs typeface="Times New Roman" panose="0202050305040509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90204" pitchFamily="34" charset="0"/>
                                    <a:cs typeface="Times New Roman" panose="0202050305040509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3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90204" pitchFamily="34" charset="0"/>
                                    <a:cs typeface="Times New Roman" panose="0202050305040509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90204" pitchFamily="34" charset="0"/>
                            <a:cs typeface="Times New Roman" panose="0202050305040509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</m:ctrlPr>
                          </m:fPr>
                          <m:num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90204" pitchFamily="34" charset="0"/>
                                    <a:cs typeface="Times New Roman" panose="0202050305040509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90204" pitchFamily="34" charset="0"/>
                                    <a:cs typeface="Times New Roman" panose="0202050305040509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3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90204" pitchFamily="34" charset="0"/>
                                    <a:cs typeface="Times New Roman" panose="0202050305040509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+</m:t>
                            </m:r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90204" pitchFamily="34" charset="0"/>
                                <a:cs typeface="Times New Roman" panose="020205030504050903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4400" y="266700"/>
                  <a:ext cx="11399955" cy="153324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87337" y="2289619"/>
                <a:ext cx="12050614" cy="7806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ĐKXĐ: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≠1</m:t>
                    </m:r>
                  </m:oMath>
                </a14:m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800" i="1"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50305040509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800" i="1"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50305040509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800" i="1"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50305040509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+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−1</m:t>
                          </m:r>
                        </m:den>
                      </m:f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4</m:t>
                          </m:r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</m:num>
                        <m:den>
                          <m:d>
                            <m:dPr>
                              <m:ctrlPr>
                                <a:rPr lang="vi-VN" sz="3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50305040509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90204" pitchFamily="34" charset="0"/>
                                  <a:cs typeface="Times New Roman" panose="02020503050405090304" pitchFamily="18" charset="0"/>
                                </a:rPr>
                                <m:t>𝑥</m:t>
                              </m:r>
                              <m:r>
                                <a:rPr lang="vi-VN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90204" pitchFamily="34" charset="0"/>
                                  <a:cs typeface="Times New Roman" panose="020205030504050903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vi-VN" sz="3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50305040509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90204" pitchFamily="34" charset="0"/>
                                      <a:cs typeface="Times New Roman" panose="0202050305040509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90204" pitchFamily="34" charset="0"/>
                                      <a:cs typeface="Times New Roman" panose="0202050305040509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90204" pitchFamily="34" charset="0"/>
                                      <a:cs typeface="Times New Roman" panose="0202050305040509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90204" pitchFamily="34" charset="0"/>
                                  <a:cs typeface="Times New Roman" panose="02020503050405090304" pitchFamily="18" charset="0"/>
                                </a:rPr>
                                <m:t>+</m:t>
                              </m:r>
                              <m:r>
                                <a:rPr lang="vi-VN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90204" pitchFamily="34" charset="0"/>
                                  <a:cs typeface="Times New Roman" panose="02020503050405090304" pitchFamily="18" charset="0"/>
                                </a:rPr>
                                <m:t>𝑥</m:t>
                              </m:r>
                              <m:r>
                                <a:rPr lang="vi-VN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90204" pitchFamily="34" charset="0"/>
                                  <a:cs typeface="Times New Roman" panose="020205030504050903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(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−1)</m:t>
                          </m:r>
                          <m:r>
                            <m:rPr>
                              <m:nor/>
                            </m:rPr>
                            <a:rPr lang="vi-VN" sz="3800">
                              <a:latin typeface="DejaVu Math TeX Gyre" panose="02000503000000000000" charset="0"/>
                              <a:ea typeface="Dotum" panose="020B0600000101010101" pitchFamily="34" charset="-127"/>
                              <a:cs typeface="Arial" panose="020B060402020209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latin typeface="Arial" panose="020B0604020202090204" pitchFamily="34" charset="0"/>
                              <a:ea typeface="Arial" panose="020B0604020202090204" pitchFamily="34" charset="0"/>
                              <a:cs typeface="Arial" panose="020B0604020202090204" pitchFamily="34" charset="0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90204" pitchFamily="34" charset="0"/>
                                  <a:cs typeface="Times New Roman" panose="0202050305040509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90204" pitchFamily="34" charset="0"/>
                                  <a:cs typeface="Times New Roman" panose="0202050305040509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90204" pitchFamily="34" charset="0"/>
                                  <a:cs typeface="Times New Roman" panose="0202050305040509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+</m:t>
                          </m:r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90204" pitchFamily="34" charset="0"/>
                              <a:cs typeface="Times New Roman" panose="0202050305040509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vi-VN" sz="3800">
                  <a:solidFill>
                    <a:prstClr val="black"/>
                  </a:solidFill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 i="1">
                    <a:latin typeface="Cambria Math" panose="02040503050406030204" pitchFamily="18" charset="0"/>
                    <a:ea typeface="Dotum" panose="020B0600000101010101" pitchFamily="34" charset="-127"/>
                    <a:cs typeface="Times New Roman" panose="02020503050405090304" pitchFamily="18" charset="0"/>
                  </a:rPr>
                  <a:t>	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1−4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(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1)</m:t>
                    </m:r>
                  </m:oMath>
                </a14:m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effectLst/>
                    <a:ea typeface="Dotum" panose="020B0600000101010101" pitchFamily="34" charset="-127"/>
                    <a:cs typeface="Times New Roman" panose="02020503050405090304" pitchFamily="18" charset="0"/>
                  </a:rPr>
                  <a:t>	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1−4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8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800">
                          <a:latin typeface="DejaVu Math TeX Gyre" panose="02000503000000000000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			</m:t>
                      </m:r>
                      <m:r>
                        <a:rPr lang="vi-VN" sz="38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2</m:t>
                      </m:r>
                      <m:r>
                        <a:rPr lang="vi-VN" sz="38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−1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hay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8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)</m:t>
                      </m:r>
                    </m:oMath>
                  </m:oMathPara>
                </a14:m>
                <a:endParaRPr lang="en-US" sz="3800">
                  <a:effectLst/>
                  <a:latin typeface="Arial" panose="020B0604020202090204" pitchFamily="34" charset="0"/>
                  <a:ea typeface="Dotum" panose="020B0600000101010101" pitchFamily="34" charset="-127"/>
                  <a:cs typeface="Arial" panose="020B0604020202090204" pitchFamily="34" charset="0"/>
                </a:endParaRPr>
              </a:p>
              <a:p>
                <a:pPr algn="just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à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.</m:t>
                      </m:r>
                    </m:oMath>
                  </m:oMathPara>
                </a14:m>
                <a:endParaRPr lang="en-US" sz="38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337" y="2289619"/>
                <a:ext cx="12050614" cy="7806881"/>
              </a:xfrm>
              <a:prstGeom prst="rect">
                <a:avLst/>
              </a:prstGeom>
              <a:blipFill rotWithShape="1">
                <a:blip r:embed="rId4"/>
                <a:stretch>
                  <a:fillRect l="-1" t="-6" r="2" b="-28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772429" y="2165003"/>
            <a:ext cx="1269899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9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9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-114300"/>
            <a:ext cx="16535400" cy="13335000"/>
            <a:chOff x="3848458" y="0"/>
            <a:chExt cx="14753656" cy="13335000"/>
          </a:xfrm>
        </p:grpSpPr>
        <p:grpSp>
          <p:nvGrpSpPr>
            <p:cNvPr id="2" name="Group 2"/>
            <p:cNvGrpSpPr/>
            <p:nvPr/>
          </p:nvGrpSpPr>
          <p:grpSpPr>
            <a:xfrm>
              <a:off x="5411443" y="0"/>
              <a:ext cx="13190671" cy="10638154"/>
              <a:chOff x="0" y="0"/>
              <a:chExt cx="3474086" cy="2801818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3474086" cy="2801819"/>
              </a:xfrm>
              <a:custGeom>
                <a:avLst/>
                <a:gdLst/>
                <a:ahLst/>
                <a:cxnLst/>
                <a:rect l="l" t="t" r="r" b="b"/>
                <a:pathLst>
                  <a:path w="3474086" h="2801819">
                    <a:moveTo>
                      <a:pt x="0" y="0"/>
                    </a:moveTo>
                    <a:lnTo>
                      <a:pt x="3474086" y="0"/>
                    </a:lnTo>
                    <a:lnTo>
                      <a:pt x="3474086" y="2801819"/>
                    </a:lnTo>
                    <a:lnTo>
                      <a:pt x="0" y="2801819"/>
                    </a:lnTo>
                    <a:close/>
                  </a:path>
                </a:pathLst>
              </a:custGeom>
              <a:solidFill>
                <a:srgbClr val="F3D0D2"/>
              </a:solidFill>
            </p:spPr>
          </p:sp>
          <p:sp>
            <p:nvSpPr>
              <p:cNvPr id="4" name="TextBox 4"/>
              <p:cNvSpPr txBox="1"/>
              <p:nvPr/>
            </p:nvSpPr>
            <p:spPr>
              <a:xfrm>
                <a:off x="0" y="-38100"/>
                <a:ext cx="3474086" cy="2839918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6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" name="Freeform 6"/>
            <p:cNvSpPr/>
            <p:nvPr/>
          </p:nvSpPr>
          <p:spPr>
            <a:xfrm>
              <a:off x="3848458" y="7150830"/>
              <a:ext cx="6184170" cy="6184170"/>
            </a:xfrm>
            <a:custGeom>
              <a:avLst/>
              <a:gdLst/>
              <a:ahLst/>
              <a:cxnLst/>
              <a:rect l="l" t="t" r="r" b="b"/>
              <a:pathLst>
                <a:path w="6184170" h="6184170">
                  <a:moveTo>
                    <a:pt x="0" y="0"/>
                  </a:moveTo>
                  <a:lnTo>
                    <a:pt x="6184170" y="0"/>
                  </a:lnTo>
                  <a:lnTo>
                    <a:pt x="6184170" y="6184170"/>
                  </a:lnTo>
                  <a:lnTo>
                    <a:pt x="0" y="618417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12" name="Rectangle 11"/>
          <p:cNvSpPr/>
          <p:nvPr/>
        </p:nvSpPr>
        <p:spPr>
          <a:xfrm>
            <a:off x="1844011" y="1541080"/>
            <a:ext cx="14599117" cy="3145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75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130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LUYỆN</a:t>
            </a:r>
            <a:r>
              <a:rPr kumimoji="0" lang="en-US" sz="13000" b="1" i="0" u="none" strike="noStrike" kern="1200" cap="none" spc="0" normalizeH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 TẬP</a:t>
            </a:r>
            <a:endParaRPr kumimoji="0" lang="en-US" sz="130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 panose="020F0502020204030204"/>
              <a:ea typeface="Arial" panose="020B0604020202090204" pitchFamily="34" charset="0"/>
              <a:cs typeface="Times New Roman" panose="0202050305040509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87200" y="5143500"/>
            <a:ext cx="4976438" cy="515375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608006" y="5676900"/>
            <a:ext cx="110560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  <a:sym typeface="Arial" panose="020B0604020202090204"/>
              </a:rPr>
              <a:t>TRÒ CHƠI BÓNG ĐÁ</a:t>
            </a:r>
            <a:endParaRPr kumimoji="0" lang="en-US" sz="8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Arial" panose="020B0604020202090204" pitchFamily="34" charset="0"/>
              <a:cs typeface="Times New Roman" panose="02020503050405090304" pitchFamily="18" charset="0"/>
              <a:sym typeface="Arial" panose="020B0604020202090204"/>
            </a:endParaRPr>
          </a:p>
        </p:txBody>
      </p:sp>
      <p:pic>
        <p:nvPicPr>
          <p:cNvPr id="8" name="Thủ Mô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2705101"/>
            <a:ext cx="3032092" cy="2747118"/>
          </a:xfrm>
          <a:prstGeom prst="rect">
            <a:avLst/>
          </a:prstGeom>
        </p:spPr>
      </p:pic>
      <p:pic>
        <p:nvPicPr>
          <p:cNvPr id="9" name="Quả Bó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00" y="8039100"/>
            <a:ext cx="1758464" cy="1524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fallOve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20" dur="10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0765" y="7658100"/>
            <a:ext cx="1055078" cy="9144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2256" y="2400301"/>
            <a:ext cx="3032092" cy="2747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1754115" y="8307895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>
                  <a:defRPr/>
                </a:pPr>
                <a:r>
                  <a:rPr lang="vi-VN" sz="4400"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15" y="8307895"/>
                <a:ext cx="5919106" cy="1608710"/>
              </a:xfrm>
              <a:prstGeom prst="flowChartTerminator">
                <a:avLst/>
              </a:prstGeom>
              <a:blipFill rotWithShape="1">
                <a:blip r:embed="rId7"/>
                <a:stretch>
                  <a:fillRect l="-326" t="-1196" r="-313" b="-1157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1754117" y="6115987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>
                  <a:defRPr/>
                </a:pPr>
                <a:r>
                  <a:rPr lang="vi-VN" sz="4400"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=0;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90204" pitchFamily="34" charset="0"/>
                        <a:cs typeface="Times New Roman" panose="02020503050405090304" pitchFamily="18" charset="0"/>
                      </a:rPr>
                      <m:t>=−1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17" y="6115987"/>
                <a:ext cx="5919106" cy="1608710"/>
              </a:xfrm>
              <a:prstGeom prst="flowChartTerminator">
                <a:avLst/>
              </a:prstGeom>
              <a:blipFill rotWithShape="1">
                <a:blip r:embed="rId8"/>
                <a:stretch>
                  <a:fillRect l="-326" t="-1203" r="-313" b="-1150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10702981" y="6115987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400"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=−1; 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=+1</m:t>
                    </m:r>
                  </m:oMath>
                </a14:m>
                <a:endParaRPr lang="en-US" sz="4400">
                  <a:effectLst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2981" y="6115987"/>
                <a:ext cx="5919106" cy="1608710"/>
              </a:xfrm>
              <a:prstGeom prst="flowChartTerminator">
                <a:avLst/>
              </a:prstGeom>
              <a:blipFill rotWithShape="1">
                <a:blip r:embed="rId9"/>
                <a:stretch>
                  <a:fillRect l="-323" t="-1203" r="-316" b="-1150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10702981" y="8307897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400"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=1</m:t>
                    </m:r>
                  </m:oMath>
                </a14:m>
                <a:endParaRPr lang="en-US" sz="4400">
                  <a:effectLst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2981" y="8307897"/>
                <a:ext cx="5919106" cy="1608710"/>
              </a:xfrm>
              <a:prstGeom prst="flowChartTerminator">
                <a:avLst/>
              </a:prstGeom>
              <a:blipFill rotWithShape="1">
                <a:blip r:embed="rId10"/>
                <a:stretch>
                  <a:fillRect l="-323" t="-1196" r="-316" b="-1156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7429289" y="4754007"/>
            <a:ext cx="3230546" cy="910482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7429291" y="4730241"/>
            <a:ext cx="3230546" cy="910482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ĐÚ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389746" y="86225"/>
                <a:ext cx="17403580" cy="182077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37160" tIns="68580" rIns="137160" bIns="68580" numCol="1" spcCol="0" rtlCol="0" fromWordArt="0" anchor="ctr" anchorCtr="0" forceAA="0" compatLnSpc="1">
                <a:no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4400" b="1"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Câu 1.</a:t>
                </a:r>
                <a:r>
                  <a:rPr lang="fr-FR" sz="4400">
                    <a:effectLst/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 </a:t>
                </a:r>
                <a:r>
                  <a:rPr lang="vi-VN" sz="4400">
                    <a:effectLst/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Nghiệm của phương trình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𝑥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</a:rPr>
                          <m:t>+1</m:t>
                        </m:r>
                      </m:e>
                    </m:d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4400">
                    <a:effectLst/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 là</a:t>
                </a:r>
                <a:endParaRPr lang="en-US" sz="4000">
                  <a:effectLst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46" y="86225"/>
                <a:ext cx="17403580" cy="1820770"/>
              </a:xfrm>
              <a:prstGeom prst="roundRect">
                <a:avLst/>
              </a:prstGeom>
              <a:blipFill rotWithShape="1">
                <a:blip r:embed="rId11"/>
                <a:stretch>
                  <a:fillRect l="-76" t="-725" r="-69" b="-693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15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3743786" y="2541065"/>
            <a:ext cx="3842352" cy="2465590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0765" y="7658100"/>
            <a:ext cx="1055078" cy="9144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2256" y="2400301"/>
            <a:ext cx="3032092" cy="2747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1754117" y="8282923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≠1</m:t>
                      </m:r>
                    </m:oMath>
                  </m:oMathPara>
                </a14:m>
                <a:endParaRPr kumimoji="0" lang="en-US" sz="40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17" y="8282923"/>
                <a:ext cx="5919106" cy="1608710"/>
              </a:xfrm>
              <a:prstGeom prst="flowChartTerminator">
                <a:avLst/>
              </a:prstGeom>
              <a:blipFill rotWithShape="1">
                <a:blip r:embed="rId7"/>
                <a:stretch>
                  <a:fillRect l="-326" t="-1223" r="-313" b="-1169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10702981" y="6145585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≠±1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	</m:t>
                      </m:r>
                    </m:oMath>
                  </m:oMathPara>
                </a14:m>
                <a:endParaRPr kumimoji="0" lang="en-US" sz="40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2981" y="6145585"/>
                <a:ext cx="5919106" cy="1608710"/>
              </a:xfrm>
              <a:prstGeom prst="flowChartTerminator">
                <a:avLst/>
              </a:prstGeom>
              <a:blipFill rotWithShape="1">
                <a:blip r:embed="rId8"/>
                <a:stretch>
                  <a:fillRect l="-323" t="-1188" r="-316" b="-1165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1754115" y="6145585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≠0</m:t>
                      </m:r>
                    </m:oMath>
                  </m:oMathPara>
                </a14:m>
                <a:endParaRPr kumimoji="0" lang="en-US" sz="40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15" y="6145585"/>
                <a:ext cx="5919106" cy="1608710"/>
              </a:xfrm>
              <a:prstGeom prst="flowChartTerminator">
                <a:avLst/>
              </a:prstGeom>
              <a:blipFill rotWithShape="1">
                <a:blip r:embed="rId9"/>
                <a:stretch>
                  <a:fillRect l="-326" t="-1188" r="-313" b="-1165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10702981" y="8307897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≠−1</m:t>
                      </m:r>
                    </m:oMath>
                  </m:oMathPara>
                </a14:m>
                <a:endParaRPr lang="en-US" sz="3600">
                  <a:effectLst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2981" y="8307897"/>
                <a:ext cx="5919106" cy="1608710"/>
              </a:xfrm>
              <a:prstGeom prst="flowChartTerminator">
                <a:avLst/>
              </a:prstGeom>
              <a:blipFill rotWithShape="1">
                <a:blip r:embed="rId10"/>
                <a:stretch>
                  <a:fillRect l="-323" t="-1196" r="-316" b="-1156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7429289" y="4754007"/>
            <a:ext cx="3230546" cy="910482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7429291" y="4730241"/>
            <a:ext cx="3230546" cy="910482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ĐÚ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1600200" y="121014"/>
                <a:ext cx="15629741" cy="152363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37160" tIns="68580" rIns="137160" bIns="68580" numCol="1" spcCol="0" rtlCol="0" fromWordArt="0" anchor="ctr" anchorCtr="0" forceAA="0" compatLnSpc="1">
                <a:noAutofit/>
              </a:bodyPr>
              <a:lstStyle/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000" b="1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000" b="1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fr-FR" sz="4000" b="1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fr-FR" sz="4000" b="1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2</m:t>
                      </m:r>
                      <m:r>
                        <m:rPr>
                          <m:nor/>
                        </m:rPr>
                        <a:rPr lang="fr-FR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+1</m:t>
                          </m:r>
                        </m:den>
                      </m:f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−1</m:t>
                          </m:r>
                        </m:den>
                      </m:f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à</m:t>
                      </m:r>
                    </m:oMath>
                  </m:oMathPara>
                </a14:m>
                <a:endParaRPr lang="en-US" sz="3600">
                  <a:effectLst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21014"/>
                <a:ext cx="15629741" cy="1523634"/>
              </a:xfrm>
              <a:prstGeom prst="roundRect">
                <a:avLst/>
              </a:prstGeom>
              <a:blipFill rotWithShape="1">
                <a:blip r:embed="rId11"/>
                <a:stretch>
                  <a:fillRect l="-81" t="-6400" r="-78" b="-641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15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3743786" y="2541065"/>
            <a:ext cx="3842352" cy="2465590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>
          <a:xfrm>
            <a:off x="-990600" y="8255730"/>
            <a:ext cx="6184170" cy="6184170"/>
          </a:xfrm>
          <a:custGeom>
            <a:avLst/>
            <a:gdLst/>
            <a:ahLst/>
            <a:cxnLst/>
            <a:rect l="l" t="t" r="r" b="b"/>
            <a:pathLst>
              <a:path w="6184170" h="6184170">
                <a:moveTo>
                  <a:pt x="0" y="0"/>
                </a:moveTo>
                <a:lnTo>
                  <a:pt x="6184170" y="0"/>
                </a:lnTo>
                <a:lnTo>
                  <a:pt x="6184170" y="6184170"/>
                </a:lnTo>
                <a:lnTo>
                  <a:pt x="0" y="618417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duotone>
                <a:prstClr val="black"/>
                <a:srgbClr val="FFE8E7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-4000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  <p:grpSp>
        <p:nvGrpSpPr>
          <p:cNvPr id="7" name="Group 6"/>
          <p:cNvGrpSpPr/>
          <p:nvPr/>
        </p:nvGrpSpPr>
        <p:grpSpPr>
          <a:xfrm>
            <a:off x="-74385" y="495300"/>
            <a:ext cx="18362385" cy="5231312"/>
            <a:chOff x="-74385" y="1055188"/>
            <a:chExt cx="18362385" cy="5231312"/>
          </a:xfrm>
        </p:grpSpPr>
        <p:grpSp>
          <p:nvGrpSpPr>
            <p:cNvPr id="2" name="Group 2"/>
            <p:cNvGrpSpPr/>
            <p:nvPr/>
          </p:nvGrpSpPr>
          <p:grpSpPr>
            <a:xfrm>
              <a:off x="303409" y="1055188"/>
              <a:ext cx="17620289" cy="5231312"/>
              <a:chOff x="0" y="0"/>
              <a:chExt cx="3474086" cy="2801818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3474086" cy="2801819"/>
              </a:xfrm>
              <a:custGeom>
                <a:avLst/>
                <a:gdLst/>
                <a:ahLst/>
                <a:cxnLst/>
                <a:rect l="l" t="t" r="r" b="b"/>
                <a:pathLst>
                  <a:path w="3474086" h="2801819">
                    <a:moveTo>
                      <a:pt x="0" y="0"/>
                    </a:moveTo>
                    <a:lnTo>
                      <a:pt x="3474086" y="0"/>
                    </a:lnTo>
                    <a:lnTo>
                      <a:pt x="3474086" y="2801819"/>
                    </a:lnTo>
                    <a:lnTo>
                      <a:pt x="0" y="2801819"/>
                    </a:lnTo>
                    <a:close/>
                  </a:path>
                </a:pathLst>
              </a:custGeom>
              <a:solidFill>
                <a:srgbClr val="F8E4E5"/>
              </a:solidFill>
            </p:spPr>
          </p:sp>
          <p:sp>
            <p:nvSpPr>
              <p:cNvPr id="4" name="TextBox 4"/>
              <p:cNvSpPr txBox="1"/>
              <p:nvPr/>
            </p:nvSpPr>
            <p:spPr>
              <a:xfrm>
                <a:off x="0" y="-38100"/>
                <a:ext cx="3474086" cy="2839918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60"/>
                  </a:lnSpc>
                  <a:spcBef>
                    <a:spcPct val="0"/>
                  </a:spcBef>
                </a:pPr>
                <a:endParaRPr/>
              </a:p>
            </p:txBody>
          </p:sp>
        </p:grpSp>
        <p:sp>
          <p:nvSpPr>
            <p:cNvPr id="14" name="Rectangle 13"/>
            <p:cNvSpPr/>
            <p:nvPr/>
          </p:nvSpPr>
          <p:spPr>
            <a:xfrm>
              <a:off x="-74385" y="1219558"/>
              <a:ext cx="18362385" cy="49398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50000"/>
                </a:lnSpc>
                <a:defRPr/>
              </a:pPr>
              <a:r>
                <a:rPr lang="vi-VN" sz="7200" b="1" kern="0">
                  <a:solidFill>
                    <a:schemeClr val="tx2"/>
                  </a:solidFill>
                  <a:cs typeface="Arial" panose="020B0604020202090204" pitchFamily="34" charset="0"/>
                </a:rPr>
                <a:t>CHƯƠNG II. PHƯƠNG TRÌNH </a:t>
              </a:r>
              <a:endParaRPr lang="en-US" sz="7200" b="1" kern="0">
                <a:solidFill>
                  <a:schemeClr val="tx2"/>
                </a:solidFill>
                <a:cs typeface="Arial" panose="020B0604020202090204" pitchFamily="34" charset="0"/>
              </a:endParaRPr>
            </a:p>
            <a:p>
              <a:pPr lvl="0" algn="ctr">
                <a:lnSpc>
                  <a:spcPct val="150000"/>
                </a:lnSpc>
                <a:defRPr/>
              </a:pPr>
              <a:r>
                <a:rPr lang="vi-VN" sz="7200" b="1" kern="0">
                  <a:solidFill>
                    <a:schemeClr val="tx2"/>
                  </a:solidFill>
                  <a:cs typeface="Arial" panose="020B0604020202090204" pitchFamily="34" charset="0"/>
                </a:rPr>
                <a:t>VÀ BẤT PHƯƠNG TRÌNH BẬC NHẤT </a:t>
              </a:r>
              <a:endParaRPr lang="en-US" sz="7200" b="1" kern="0">
                <a:solidFill>
                  <a:schemeClr val="tx2"/>
                </a:solidFill>
                <a:cs typeface="Arial" panose="020B0604020202090204" pitchFamily="34" charset="0"/>
              </a:endParaRPr>
            </a:p>
            <a:p>
              <a:pPr lvl="0" algn="ctr">
                <a:lnSpc>
                  <a:spcPct val="150000"/>
                </a:lnSpc>
                <a:defRPr/>
              </a:pPr>
              <a:r>
                <a:rPr lang="vi-VN" sz="7200" b="1" kern="0">
                  <a:solidFill>
                    <a:schemeClr val="tx2"/>
                  </a:solidFill>
                  <a:cs typeface="Arial" panose="020B0604020202090204" pitchFamily="34" charset="0"/>
                </a:rPr>
                <a:t>MỘT ẨN</a:t>
              </a:r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304425" flipH="1">
            <a:off x="459069" y="359104"/>
            <a:ext cx="1477742" cy="1044847"/>
          </a:xfrm>
          <a:prstGeom prst="rect">
            <a:avLst/>
          </a:prstGeom>
        </p:spPr>
      </p:pic>
      <p:sp>
        <p:nvSpPr>
          <p:cNvPr id="5" name="Freeform 5"/>
          <p:cNvSpPr/>
          <p:nvPr/>
        </p:nvSpPr>
        <p:spPr>
          <a:xfrm>
            <a:off x="14250372" y="4152900"/>
            <a:ext cx="5295542" cy="5295542"/>
          </a:xfrm>
          <a:custGeom>
            <a:avLst/>
            <a:gdLst/>
            <a:ahLst/>
            <a:cxnLst/>
            <a:rect l="l" t="t" r="r" b="b"/>
            <a:pathLst>
              <a:path w="5295542" h="5295542">
                <a:moveTo>
                  <a:pt x="0" y="0"/>
                </a:moveTo>
                <a:lnTo>
                  <a:pt x="5295542" y="0"/>
                </a:lnTo>
                <a:lnTo>
                  <a:pt x="5295542" y="5295542"/>
                </a:lnTo>
                <a:lnTo>
                  <a:pt x="0" y="529554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2" name="Rectangle 11"/>
          <p:cNvSpPr/>
          <p:nvPr/>
        </p:nvSpPr>
        <p:spPr>
          <a:xfrm>
            <a:off x="303409" y="6055210"/>
            <a:ext cx="17620290" cy="3211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7200" b="1">
                <a:solidFill>
                  <a:srgbClr val="C00000"/>
                </a:solidFill>
                <a:cs typeface="Arial" panose="020B0604020202090204" pitchFamily="34" charset="0"/>
              </a:rPr>
              <a:t>BÀI 4. PHƯƠNG TRÌNH QUY VỀ PHƯƠNG TRÌNH BẬC NHẤT MỘT Ẩ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0765" y="7658100"/>
            <a:ext cx="1055078" cy="9144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2256" y="2400301"/>
            <a:ext cx="3032092" cy="2747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2362202" y="6438900"/>
                <a:ext cx="5151456" cy="158496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	</m:t>
                      </m:r>
                    </m:oMath>
                  </m:oMathPara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2" y="6438900"/>
                <a:ext cx="5151456" cy="1584960"/>
              </a:xfrm>
              <a:prstGeom prst="flowChartTerminator">
                <a:avLst/>
              </a:prstGeom>
              <a:blipFill rotWithShape="1">
                <a:blip r:embed="rId7"/>
                <a:stretch>
                  <a:fillRect l="-370" t="-1202" r="-363" b="-1202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2362200" y="8348508"/>
                <a:ext cx="5151456" cy="158496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indent="180340" algn="ctr">
                  <a:tabLst>
                    <a:tab pos="180340" algn="l"/>
                    <a:tab pos="630555" algn="l"/>
                    <a:tab pos="342074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3</m:t>
                      </m:r>
                    </m:oMath>
                  </m:oMathPara>
                </a14:m>
                <a:endParaRPr kumimoji="0" lang="en-US" sz="4000" b="0" i="0" u="none" strike="noStrike" kern="1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8348508"/>
                <a:ext cx="5151456" cy="1584960"/>
              </a:xfrm>
              <a:prstGeom prst="flowChartTerminator">
                <a:avLst/>
              </a:prstGeom>
              <a:blipFill rotWithShape="1">
                <a:blip r:embed="rId8"/>
                <a:stretch>
                  <a:fillRect l="-370" t="-1212" r="-363" b="-1192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10916654" y="6438900"/>
                <a:ext cx="5151456" cy="158496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lvl="0" algn="ctr">
                  <a:spcBef>
                    <a:spcPts val="300"/>
                  </a:spcBef>
                  <a:spcAft>
                    <a:spcPts val="3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	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6654" y="6438900"/>
                <a:ext cx="5151456" cy="1584960"/>
              </a:xfrm>
              <a:prstGeom prst="flowChartTerminator">
                <a:avLst/>
              </a:prstGeom>
              <a:blipFill rotWithShape="1">
                <a:blip r:embed="rId9"/>
                <a:stretch>
                  <a:fillRect l="-377" t="-1202" r="-368" b="-1202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10916654" y="8348508"/>
                <a:ext cx="5131402" cy="158496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000"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𝑥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=−1</m:t>
                    </m:r>
                  </m:oMath>
                </a14:m>
                <a:endParaRPr lang="en-US" sz="3600">
                  <a:effectLst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6654" y="8348508"/>
                <a:ext cx="5131402" cy="1584960"/>
              </a:xfrm>
              <a:prstGeom prst="flowChartTerminator">
                <a:avLst/>
              </a:prstGeom>
              <a:blipFill rotWithShape="1">
                <a:blip r:embed="rId10"/>
                <a:stretch>
                  <a:fillRect l="-378" t="-1212" r="-365" b="-1192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7543803" y="5167267"/>
            <a:ext cx="3230546" cy="910482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7543803" y="5143501"/>
            <a:ext cx="3230546" cy="910482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ĐÚ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118675" y="98163"/>
                <a:ext cx="14054366" cy="159572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37160" tIns="68580" rIns="137160" bIns="68580" numCol="1" spcCol="0" rtlCol="0" fromWordArt="0" anchor="ctr" anchorCtr="0" forceAA="0" compatLnSpc="1">
                <a:noAutofit/>
              </a:bodyPr>
              <a:lstStyle/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000" b="1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000" b="1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fr-FR" sz="4000" b="1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fr-FR" sz="4000" b="1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3.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−1</m:t>
                          </m:r>
                        </m:den>
                      </m:f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40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</a:rPr>
                            <m:t>+1</m:t>
                          </m:r>
                        </m:den>
                      </m:f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à</m:t>
                      </m:r>
                    </m:oMath>
                  </m:oMathPara>
                </a14:m>
                <a:endParaRPr lang="en-US" sz="4000">
                  <a:effectLst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675" y="98163"/>
                <a:ext cx="14054366" cy="1595726"/>
              </a:xfrm>
              <a:prstGeom prst="roundRect">
                <a:avLst/>
              </a:prstGeom>
              <a:blipFill rotWithShape="1">
                <a:blip r:embed="rId11"/>
                <a:stretch>
                  <a:fillRect l="-93" t="-3844" r="-89" b="-387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15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3743786" y="2541065"/>
            <a:ext cx="3842352" cy="2465590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0765" y="7658100"/>
            <a:ext cx="1055078" cy="9144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2256" y="2400301"/>
            <a:ext cx="3032092" cy="2747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2362202" y="6438900"/>
                <a:ext cx="5151456" cy="158496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0</m:t>
                      </m:r>
                    </m:oMath>
                  </m:oMathPara>
                </a14:m>
                <a:endPara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2" y="6438900"/>
                <a:ext cx="5151456" cy="1584960"/>
              </a:xfrm>
              <a:prstGeom prst="flowChartTerminator">
                <a:avLst/>
              </a:prstGeom>
              <a:blipFill rotWithShape="1">
                <a:blip r:embed="rId7"/>
                <a:stretch>
                  <a:fillRect l="-370" t="-1202" r="-363" b="-1202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10916654" y="8405010"/>
                <a:ext cx="5151456" cy="158496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Times New Roman" panose="02020503050405090304" pitchFamily="18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=−1;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</a:rPr>
                        <m:t>=4</m:t>
                      </m:r>
                    </m:oMath>
                  </m:oMathPara>
                </a14:m>
                <a:endParaRPr lang="en-US" sz="3600">
                  <a:effectLst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6654" y="8405010"/>
                <a:ext cx="5151456" cy="1584960"/>
              </a:xfrm>
              <a:prstGeom prst="flowChartTerminator">
                <a:avLst/>
              </a:prstGeom>
              <a:blipFill rotWithShape="1">
                <a:blip r:embed="rId8"/>
                <a:stretch>
                  <a:fillRect l="-377" t="-1211" r="-368" b="-1192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10916654" y="6438900"/>
                <a:ext cx="5151456" cy="158496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±1</m:t>
                      </m:r>
                      <m:r>
                        <m:rPr>
                          <m:nor/>
                        </m:rPr>
                        <a:rPr lang="vi-VN" sz="4000">
                          <a:effectLst/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	</m:t>
                      </m:r>
                    </m:oMath>
                  </m:oMathPara>
                </a14:m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6654" y="6438900"/>
                <a:ext cx="5151456" cy="1584960"/>
              </a:xfrm>
              <a:prstGeom prst="flowChartTerminator">
                <a:avLst/>
              </a:prstGeom>
              <a:blipFill rotWithShape="1">
                <a:blip r:embed="rId9"/>
                <a:stretch>
                  <a:fillRect l="-377" t="-1202" r="-368" b="-1202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2362202" y="8405010"/>
                <a:ext cx="5151456" cy="158496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indent="180340" algn="just">
                  <a:tabLst>
                    <a:tab pos="180340" algn="l"/>
                    <a:tab pos="630555" algn="l"/>
                    <a:tab pos="3420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. 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effectLst/>
                          <a:latin typeface="Cambria Math" panose="02040503050406030204" pitchFamily="18" charset="0"/>
                          <a:ea typeface="Arial" panose="020B0604020202090204" pitchFamily="34" charset="0"/>
                          <a:cs typeface="Times New Roman" panose="02020503050405090304" pitchFamily="18" charset="0"/>
                        </a:rPr>
                        <m:t>=4</m:t>
                      </m:r>
                    </m:oMath>
                  </m:oMathPara>
                </a14:m>
                <a:endParaRPr kumimoji="0" lang="en-US" sz="3800" b="0" i="0" u="none" strike="noStrike" kern="1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2" y="8405010"/>
                <a:ext cx="5151456" cy="1584960"/>
              </a:xfrm>
              <a:prstGeom prst="flowChartTerminator">
                <a:avLst/>
              </a:prstGeom>
              <a:blipFill rotWithShape="1">
                <a:blip r:embed="rId10"/>
                <a:stretch>
                  <a:fillRect l="-370" t="-1211" r="-363" b="-1192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7543803" y="5167267"/>
            <a:ext cx="3230546" cy="910482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7543803" y="5143501"/>
            <a:ext cx="3230546" cy="910482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ĐÚ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1991321" y="98162"/>
                <a:ext cx="14173200" cy="1463938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37160" tIns="68580" rIns="137160" bIns="68580" numCol="1" spcCol="0" rtlCol="0" fromWordArt="0" anchor="ctr" anchorCtr="0" forceAA="0" compatLnSpc="1">
                <a:no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4400" b="1"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Câu 4.</a:t>
                </a:r>
                <a:r>
                  <a:rPr lang="fr-FR" sz="4400">
                    <a:effectLst/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 </a:t>
                </a:r>
                <a:r>
                  <a:rPr lang="vi-VN" sz="4400">
                    <a:effectLst/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Nghiệm của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−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</a:rPr>
                      <m:t>−4=0</m:t>
                    </m:r>
                  </m:oMath>
                </a14:m>
                <a:r>
                  <a:rPr lang="vi-VN" sz="4400">
                    <a:effectLst/>
                    <a:latin typeface="Arial" panose="020B0604020202090204" pitchFamily="34" charset="0"/>
                    <a:ea typeface="Times New Roman" panose="02020503050405090304" pitchFamily="18" charset="0"/>
                    <a:cs typeface="Arial" panose="020B0604020202090204" pitchFamily="34" charset="0"/>
                  </a:rPr>
                  <a:t> là</a:t>
                </a:r>
                <a:endParaRPr lang="en-US" sz="4400">
                  <a:effectLst/>
                  <a:latin typeface="Arial" panose="020B0604020202090204" pitchFamily="34" charset="0"/>
                  <a:ea typeface="Times New Roman" panose="02020503050405090304" pitchFamily="18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321" y="98162"/>
                <a:ext cx="14173200" cy="1463938"/>
              </a:xfrm>
              <a:prstGeom prst="roundRect">
                <a:avLst/>
              </a:prstGeom>
              <a:blipFill rotWithShape="1">
                <a:blip r:embed="rId11"/>
                <a:stretch>
                  <a:fillRect l="-94" t="-893" r="-85" b="-86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15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3743786" y="2541065"/>
            <a:ext cx="3842352" cy="2465590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0765" y="7658100"/>
            <a:ext cx="1055078" cy="9144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2256" y="2400301"/>
            <a:ext cx="3032092" cy="2747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1754115" y="8351171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. 24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y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ea typeface="Calibri" panose="020F0502020204030204" pitchFamily="34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15" y="8351171"/>
                <a:ext cx="5919106" cy="1608710"/>
              </a:xfrm>
              <a:prstGeom prst="flowChartTerminator">
                <a:avLst/>
              </a:prstGeom>
              <a:blipFill rotWithShape="1">
                <a:blip r:embed="rId7"/>
                <a:stretch>
                  <a:fillRect l="-326" t="-1202" r="-313" b="-1151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1754117" y="6115987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. 6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y</m:t>
                      </m:r>
                    </m:oMath>
                  </m:oMathPara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17" y="6115987"/>
                <a:ext cx="5919106" cy="1608710"/>
              </a:xfrm>
              <a:prstGeom prst="flowChartTerminator">
                <a:avLst/>
              </a:prstGeom>
              <a:blipFill rotWithShape="1">
                <a:blip r:embed="rId8"/>
                <a:stretch>
                  <a:fillRect l="-326" t="-1203" r="-313" b="-1150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10702981" y="6115987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. 12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	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ea typeface="Times New Roman" panose="02020503050405090304" pitchFamily="18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2981" y="6115987"/>
                <a:ext cx="5919106" cy="1608710"/>
              </a:xfrm>
              <a:prstGeom prst="flowChartTerminator">
                <a:avLst/>
              </a:prstGeom>
              <a:blipFill rotWithShape="1">
                <a:blip r:embed="rId9"/>
                <a:stretch>
                  <a:fillRect l="-323" t="-1203" r="-316" b="-1150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10702981" y="8307897"/>
                <a:ext cx="5919106" cy="1608710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60960" lvl="0" algn="just" defTabSz="1828800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. 48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Arial" panose="020B0604020202090204" pitchFamily="34" charset="0"/>
                        </a:rPr>
                        <m:t>y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ea typeface="Times New Roman" panose="02020503050405090304" pitchFamily="18" charset="0"/>
                  <a:cs typeface="Arial" panose="020B0604020202090204" pitchFamily="34" charset="0"/>
                  <a:sym typeface="Arial" panose="020B0604020202090204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2981" y="8307897"/>
                <a:ext cx="5919106" cy="1608710"/>
              </a:xfrm>
              <a:prstGeom prst="flowChartTerminator">
                <a:avLst/>
              </a:prstGeom>
              <a:blipFill rotWithShape="1">
                <a:blip r:embed="rId10"/>
                <a:stretch>
                  <a:fillRect l="-323" t="-1196" r="-316" b="-1156"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7429289" y="4754007"/>
            <a:ext cx="3230546" cy="910482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7429291" y="4730241"/>
            <a:ext cx="3230546" cy="910482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1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ĐÚNG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304800" y="38100"/>
            <a:ext cx="17602200" cy="23384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68580" rIns="137160" bIns="68580" numCol="1" spcCol="0" rtlCol="0" fromWordArt="0" anchor="ctr" anchorCtr="0" forceAA="0" compatLnSpc="1">
            <a:noAutofit/>
          </a:bodyPr>
          <a:lstStyle/>
          <a:p>
            <a:pPr marR="30480" algn="just">
              <a:lnSpc>
                <a:spcPct val="150000"/>
              </a:lnSpc>
            </a:pPr>
            <a:r>
              <a:rPr lang="fr-FR" sz="3400" b="1"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</a:rPr>
              <a:t>Câu 5.</a:t>
            </a:r>
            <a:r>
              <a:rPr lang="fr-FR" sz="3400"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</a:rPr>
              <a:t> </a:t>
            </a:r>
            <a:r>
              <a:rPr lang="en-US" sz="3400"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</a:rPr>
              <a:t>Hai người làm chung công việc trong 4 ngày thì xong. Nhưng chỉ làm được trong 2 ngày, người </a:t>
            </a:r>
            <a:r>
              <a:rPr lang="vi-VN" sz="3400"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</a:rPr>
              <a:t>thứ nhất</a:t>
            </a:r>
            <a:r>
              <a:rPr lang="en-US" sz="3400"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</a:rPr>
              <a:t> đi làm công việc khác, người thứ hai làm tiếp trong 6 ngày nữa thì xong. Hỏi người </a:t>
            </a:r>
            <a:r>
              <a:rPr lang="vi-VN" sz="3400"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</a:rPr>
              <a:t>thứ nhất </a:t>
            </a:r>
            <a:r>
              <a:rPr lang="en-US" sz="3400"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</a:rPr>
              <a:t>làm một mình thì bao lâu xong công việc?</a:t>
            </a:r>
            <a:endParaRPr lang="en-US" sz="3400">
              <a:effectLst/>
              <a:latin typeface="Arial" panose="020B0604020202090204" pitchFamily="34" charset="0"/>
              <a:ea typeface="Times New Roman" panose="02020503050405090304" pitchFamily="18" charset="0"/>
              <a:cs typeface="Arial" panose="020B0604020202090204" pitchFamily="34" charset="0"/>
            </a:endParaRPr>
          </a:p>
        </p:txBody>
      </p:sp>
      <p:pic>
        <p:nvPicPr>
          <p:cNvPr id="14" name="15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3743786" y="2830310"/>
            <a:ext cx="3842352" cy="2465590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>
          <a:xfrm>
            <a:off x="7041443" y="-304201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2" name="Group 2"/>
          <p:cNvGrpSpPr/>
          <p:nvPr/>
        </p:nvGrpSpPr>
        <p:grpSpPr>
          <a:xfrm>
            <a:off x="0" y="0"/>
            <a:ext cx="16948484" cy="10287000"/>
            <a:chOff x="0" y="0"/>
            <a:chExt cx="4101451" cy="2801818"/>
          </a:xfrm>
          <a:solidFill>
            <a:srgbClr val="FFE8E7"/>
          </a:solidFill>
        </p:grpSpPr>
        <p:sp>
          <p:nvSpPr>
            <p:cNvPr id="3" name="Freeform 3"/>
            <p:cNvSpPr/>
            <p:nvPr/>
          </p:nvSpPr>
          <p:spPr>
            <a:xfrm>
              <a:off x="0" y="0"/>
              <a:ext cx="4101451" cy="2801819"/>
            </a:xfrm>
            <a:custGeom>
              <a:avLst/>
              <a:gdLst/>
              <a:ahLst/>
              <a:cxnLst/>
              <a:rect l="l" t="t" r="r" b="b"/>
              <a:pathLst>
                <a:path w="4101451" h="2801819">
                  <a:moveTo>
                    <a:pt x="0" y="0"/>
                  </a:moveTo>
                  <a:lnTo>
                    <a:pt x="4101451" y="0"/>
                  </a:lnTo>
                  <a:lnTo>
                    <a:pt x="4101451" y="2801819"/>
                  </a:lnTo>
                  <a:lnTo>
                    <a:pt x="0" y="2801819"/>
                  </a:lnTo>
                  <a:close/>
                </a:path>
              </a:pathLst>
            </a:custGeom>
            <a:grpFill/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101451" cy="2839918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0703" y="8402464"/>
            <a:ext cx="1194146" cy="146380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763080" y="2713792"/>
            <a:ext cx="123783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20235" y="419100"/>
            <a:ext cx="12044485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1828800" rtl="0" eaLnBrk="1" fontAlgn="auto" latinLnBrk="0" hangingPunct="1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SzTx/>
              <a:buFontTx/>
              <a:buNone/>
              <a:defRPr/>
            </a:pPr>
            <a:r>
              <a:rPr kumimoji="0" lang="vi-VN" sz="3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Bài </a:t>
            </a:r>
            <a:r>
              <a:rPr kumimoji="0" lang="en-US" sz="3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2.1</a:t>
            </a:r>
            <a:r>
              <a:rPr kumimoji="0" lang="vi-VN" sz="3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 (SGK</a:t>
            </a:r>
            <a:r>
              <a:rPr kumimoji="0" lang="en-US" sz="3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 – </a:t>
            </a:r>
            <a:r>
              <a:rPr kumimoji="0" lang="vi-VN" sz="3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tr.</a:t>
            </a:r>
            <a:r>
              <a:rPr kumimoji="0" lang="en-US" sz="3800" b="1" i="0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30</a:t>
            </a:r>
            <a:r>
              <a:rPr kumimoji="0" lang="en-US" sz="3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  <a:sym typeface="Arial" panose="020B0604020202090204"/>
              </a:rPr>
              <a:t>) </a:t>
            </a:r>
            <a:r>
              <a:rPr kumimoji="0" lang="en-US" sz="3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/>
                <a:ea typeface="+mn-ea"/>
                <a:cs typeface="Arial" panose="020B0604020202090204" pitchFamily="34" charset="0"/>
                <a:sym typeface="Arial" panose="020B0604020202090204"/>
              </a:rPr>
              <a:t>Giải các phương trình sa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20234" y="3552688"/>
                <a:ext cx="7142845" cy="4376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7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ea typeface="Calibri" panose="020F0502020204030204" pitchFamily="34" charset="0"/>
                    <a:cs typeface="Times New Roman" panose="0202050305040509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−2</m:t>
                        </m:r>
                      </m:e>
                    </m:d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endParaRPr lang="en-US" sz="38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7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ea typeface="Calibri" panose="020F0502020204030204" pitchFamily="34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800">
                    <a:effectLst/>
                    <a:ea typeface="Calibri" panose="020F0502020204030204" pitchFamily="34" charset="0"/>
                    <a:cs typeface="Times New Roman" panose="0202050305040509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2</m:t>
                    </m:r>
                  </m:oMath>
                </a14:m>
                <a:endParaRPr lang="en-US" sz="38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7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effectLst/>
                    <a:ea typeface="Calibri" panose="020F0502020204030204" pitchFamily="34" charset="0"/>
                    <a:cs typeface="Times New Roman" panose="02020503050405090304" pitchFamily="18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800">
                    <a:effectLst/>
                    <a:ea typeface="Calibri" panose="020F0502020204030204" pitchFamily="34" charset="0"/>
                    <a:cs typeface="Times New Roman" panose="0202050305040509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2</m:t>
                    </m:r>
                  </m:oMath>
                </a14:m>
                <a:endParaRPr lang="en-US" sz="38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234" y="3552688"/>
                <a:ext cx="7142845" cy="4376583"/>
              </a:xfrm>
              <a:prstGeom prst="rect">
                <a:avLst/>
              </a:prstGeom>
              <a:blipFill rotWithShape="1">
                <a:blip r:embed="rId5"/>
                <a:stretch>
                  <a:fillRect l="-7" t="-11" r="3" b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620235" y="1382086"/>
            <a:ext cx="13858227" cy="1018120"/>
            <a:chOff x="620235" y="1382086"/>
            <a:chExt cx="13858227" cy="10181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620235" y="1406398"/>
                  <a:ext cx="3459152" cy="9694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vi-VN" sz="3800">
                      <a:solidFill>
                        <a:prstClr val="black"/>
                      </a:solidFill>
                      <a:ea typeface="Calibri" panose="020F0502020204030204" pitchFamily="34" charset="0"/>
                      <a:cs typeface="Times New Roman" panose="02020503050405090304" pitchFamily="18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−2</m:t>
                          </m:r>
                        </m:e>
                      </m:d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0</m:t>
                      </m:r>
                    </m:oMath>
                  </a14:m>
                  <a:endParaRPr lang="en-US" sz="3800">
                    <a:solidFill>
                      <a:prstClr val="black"/>
                    </a:solidFill>
                    <a:ea typeface="Arial" panose="020B0604020202090204" pitchFamily="34" charset="0"/>
                    <a:cs typeface="Times New Roman" panose="02020503050405090304" pitchFamily="18" charset="0"/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5" y="1406398"/>
                  <a:ext cx="3459152" cy="969496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44000" y="1382086"/>
              <a:ext cx="5334462" cy="101812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9144000" y="3552688"/>
                <a:ext cx="7467600" cy="6481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solidFill>
                      <a:prstClr val="black"/>
                    </a:solidFill>
                    <a:ea typeface="Calibri" panose="020F0502020204030204" pitchFamily="34" charset="0"/>
                    <a:cs typeface="Times New Roman" panose="0202050305040509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2</m:t>
                        </m:r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3</m:t>
                        </m:r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−2</m:t>
                        </m:r>
                      </m:e>
                    </m:d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endParaRPr lang="en-US" sz="3800">
                  <a:solidFill>
                    <a:prstClr val="black"/>
                  </a:solidFill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solidFill>
                      <a:prstClr val="black"/>
                    </a:solidFill>
                    <a:ea typeface="Calibri" panose="020F0502020204030204" pitchFamily="34" charset="0"/>
                    <a:cs typeface="Times New Roman" panose="0202050305040509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2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+1=0</m:t>
                    </m:r>
                  </m:oMath>
                </a14:m>
                <a:r>
                  <a:rPr lang="vi-VN" sz="3800">
                    <a:solidFill>
                      <a:prstClr val="black"/>
                    </a:solidFill>
                    <a:ea typeface="Calibri" panose="020F0502020204030204" pitchFamily="34" charset="0"/>
                    <a:cs typeface="Times New Roman" panose="0202050305040509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3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−2=0</m:t>
                    </m:r>
                  </m:oMath>
                </a14:m>
                <a:endParaRPr lang="en-US" sz="3800">
                  <a:solidFill>
                    <a:prstClr val="black"/>
                  </a:solidFill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       </m:t>
                      </m:r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c</m:t>
                      </m:r>
                      <m:r>
                        <a:rPr lang="en-US" sz="3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800">
                  <a:solidFill>
                    <a:prstClr val="black"/>
                  </a:solidFill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à</m:t>
                      </m:r>
                      <m:r>
                        <a:rPr lang="en-US" sz="3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</m:oMath>
                  </m:oMathPara>
                </a14:m>
                <a:endParaRPr lang="en-US" sz="3800" b="0" i="1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50305040509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à</m:t>
                      </m:r>
                      <m:r>
                        <a:rPr lang="en-US" sz="3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800">
                  <a:solidFill>
                    <a:prstClr val="black"/>
                  </a:solidFill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0" y="3552688"/>
                <a:ext cx="7467600" cy="6481261"/>
              </a:xfrm>
              <a:prstGeom prst="rect">
                <a:avLst/>
              </a:prstGeom>
              <a:blipFill rotWithShape="1">
                <a:blip r:embed="rId8"/>
                <a:stretch>
                  <a:fillRect t="-8" b="-1024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8382000" y="3848100"/>
            <a:ext cx="0" cy="640358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5446196">
            <a:off x="15804892" y="222004"/>
            <a:ext cx="2618300" cy="26319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049266" y="3330031"/>
                <a:ext cx="7876788" cy="714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effectLst/>
                    <a:ea typeface="Calibri" panose="020F0502020204030204" pitchFamily="34" charset="0"/>
                    <a:cs typeface="Times New Roman" panose="0202050305040509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503050405090304" pitchFamily="18" charset="0"/>
                                <a:cs typeface="Times New Roman" panose="02020503050405090304" pitchFamily="18" charset="0"/>
                              </a:rPr>
                            </m:ctrlPr>
                          </m:dPr>
                          <m:e>
                            <m:r>
                              <a:rPr lang="fr-FR" sz="3800" i="1">
                                <a:effectLst/>
                                <a:latin typeface="Cambria Math" panose="02040503050406030204" pitchFamily="18" charset="0"/>
                                <a:ea typeface="Times New Roman" panose="02020503050405090304" pitchFamily="18" charset="0"/>
                                <a:cs typeface="Times New Roman" panose="02020503050405090304" pitchFamily="18" charset="0"/>
                              </a:rPr>
                              <m:t>2</m:t>
                            </m:r>
                            <m:r>
                              <a:rPr lang="fr-FR" sz="3800" i="1">
                                <a:effectLst/>
                                <a:latin typeface="Cambria Math" panose="02040503050406030204" pitchFamily="18" charset="0"/>
                                <a:ea typeface="Times New Roman" panose="02020503050405090304" pitchFamily="18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  <m:r>
                              <a:rPr lang="fr-FR" sz="3800" i="1">
                                <a:effectLst/>
                                <a:latin typeface="Cambria Math" panose="02040503050406030204" pitchFamily="18" charset="0"/>
                                <a:ea typeface="Times New Roman" panose="02020503050405090304" pitchFamily="18" charset="0"/>
                                <a:cs typeface="Times New Roman" panose="0202050305040509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  <a:cs typeface="Times New Roman" panose="02020503050405090304" pitchFamily="18" charset="0"/>
                      </a:rPr>
                      <m:t>−9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fr-FR" sz="3800">
                    <a:effectLst/>
                    <a:ea typeface="Times New Roman" panose="02020503050405090304" pitchFamily="18" charset="0"/>
                    <a:cs typeface="Times New Roman" panose="02020503050405090304" pitchFamily="18" charset="0"/>
                  </a:rPr>
                  <a:t> </a:t>
                </a:r>
                <a:endParaRPr lang="en-US" sz="38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effectLst/>
                    <a:ea typeface="Times New Roman" panose="02020503050405090304" pitchFamily="18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2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+1+3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2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+1−3</m:t>
                        </m:r>
                        <m:r>
                          <a:rPr lang="vi-VN" sz="3800" i="1">
                            <a:effectLst/>
                            <a:latin typeface="Cambria Math" panose="02040503050406030204" pitchFamily="18" charset="0"/>
                            <a:ea typeface="Times New Roman" panose="02020503050405090304" pitchFamily="18" charset="0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800">
                    <a:effectLst/>
                    <a:ea typeface="Times New Roman" panose="02020503050405090304" pitchFamily="18" charset="0"/>
                    <a:cs typeface="Times New Roman" panose="02020503050405090304" pitchFamily="18" charset="0"/>
                  </a:rPr>
                  <a:t> </a:t>
                </a:r>
                <a:endParaRPr lang="en-US" sz="38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sz="3800">
                    <a:effectLst/>
                    <a:ea typeface="Times New Roman" panose="02020503050405090304" pitchFamily="18" charset="0"/>
                    <a:cs typeface="Times New Roman" panose="0202050305040509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  <a:cs typeface="Times New Roman" panose="02020503050405090304" pitchFamily="18" charset="0"/>
                      </a:rPr>
                      <m:t>5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  <a:cs typeface="Times New Roman" panose="02020503050405090304" pitchFamily="18" charset="0"/>
                      </a:rPr>
                      <m:t>+1=0</m:t>
                    </m:r>
                  </m:oMath>
                </a14:m>
                <a:r>
                  <a:rPr lang="vi-VN" sz="3800">
                    <a:effectLst/>
                    <a:ea typeface="Times New Roman" panose="02020503050405090304" pitchFamily="18" charset="0"/>
                    <a:cs typeface="Times New Roman" panose="0202050305040509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  <a:cs typeface="Times New Roman" panose="02020503050405090304" pitchFamily="18" charset="0"/>
                      </a:rPr>
                      <m:t>−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effectLst/>
                        <a:latin typeface="Cambria Math" panose="02040503050406030204" pitchFamily="18" charset="0"/>
                        <a:ea typeface="Times New Roman" panose="02020503050405090304" pitchFamily="18" charset="0"/>
                        <a:cs typeface="Times New Roman" panose="02020503050405090304" pitchFamily="18" charset="0"/>
                      </a:rPr>
                      <m:t>+1=0</m:t>
                    </m:r>
                  </m:oMath>
                </a14:m>
                <a:endParaRPr lang="en-US" sz="38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4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3800" b="0" i="0" smtClean="0">
                          <a:effectLst/>
                          <a:latin typeface="DejaVu Math TeX Gyre" panose="02000503000000000000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c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=1</m:t>
                      </m:r>
                    </m:oMath>
                  </m:oMathPara>
                </a14:m>
                <a:endParaRPr lang="en-US" sz="38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vi-VN" sz="3800">
                    <a:effectLst/>
                    <a:ea typeface="Times New Roman" panose="02020503050405090304" pitchFamily="18" charset="0"/>
                    <a:cs typeface="Times New Roman" panose="02020503050405090304" pitchFamily="18" charset="0"/>
                  </a:rPr>
                  <a:t>Vậy nghiệm của phương trình là</a:t>
                </a:r>
                <a:endParaRPr lang="en-US" sz="3800">
                  <a:effectLst/>
                  <a:ea typeface="Times New Roman" panose="02020503050405090304" pitchFamily="18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14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800" i="1">
                              <a:effectLst/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3800" b="0" i="0" smtClean="0">
                          <a:effectLst/>
                          <a:latin typeface="DejaVu Math TeX Gyre" panose="02000503000000000000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800">
                          <a:latin typeface="DejaVu Math TeX Gyre" panose="02000503000000000000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à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800" i="1">
                          <a:effectLst/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=1</m:t>
                      </m:r>
                    </m:oMath>
                  </m:oMathPara>
                </a14:m>
                <a:endParaRPr lang="en-US" sz="3800">
                  <a:effectLst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266" y="3330031"/>
                <a:ext cx="7876788" cy="7147469"/>
              </a:xfrm>
              <a:prstGeom prst="rect">
                <a:avLst/>
              </a:prstGeom>
              <a:blipFill rotWithShape="1">
                <a:blip r:embed="rId3"/>
                <a:stretch>
                  <a:fillRect l="-5" t="-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620235" y="266700"/>
            <a:ext cx="14537549" cy="2091392"/>
            <a:chOff x="620235" y="287804"/>
            <a:chExt cx="14537549" cy="2091392"/>
          </a:xfrm>
        </p:grpSpPr>
        <p:sp>
          <p:nvSpPr>
            <p:cNvPr id="9" name="Rectangle 8"/>
            <p:cNvSpPr/>
            <p:nvPr/>
          </p:nvSpPr>
          <p:spPr>
            <a:xfrm>
              <a:off x="620235" y="287804"/>
              <a:ext cx="12044485" cy="969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1828800" rtl="0" eaLnBrk="1" fontAlgn="auto" latinLnBrk="0" hangingPunct="1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r>
                <a:rPr kumimoji="0" lang="vi-VN" sz="3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Bài </a:t>
              </a:r>
              <a:r>
                <a:rPr kumimoji="0" lang="en-US" sz="3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2.2</a:t>
              </a:r>
              <a:r>
                <a:rPr kumimoji="0" lang="vi-VN" sz="3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 (SGK</a:t>
              </a:r>
              <a:r>
                <a:rPr kumimoji="0" lang="en-US" sz="3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 – </a:t>
              </a:r>
              <a:r>
                <a:rPr kumimoji="0" lang="vi-VN" sz="3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tr.</a:t>
              </a:r>
              <a:r>
                <a:rPr kumimoji="0" lang="en-US" sz="3800" b="1" i="0" u="none" strike="noStrike" kern="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30</a:t>
              </a:r>
              <a:r>
                <a:rPr kumimoji="0" lang="en-US" sz="3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) </a:t>
              </a:r>
              <a:r>
                <a:rPr kumimoji="0" lang="en-US" sz="3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/>
                  <a:ea typeface="+mn-ea"/>
                  <a:cs typeface="Arial" panose="020B0604020202090204" pitchFamily="34" charset="0"/>
                  <a:sym typeface="Arial" panose="020B0604020202090204"/>
                </a:rPr>
                <a:t>Giải các phương trình sau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652319" y="1409700"/>
                  <a:ext cx="5805628" cy="9694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vi-VN" sz="3800">
                      <a:solidFill>
                        <a:prstClr val="black"/>
                      </a:solidFill>
                      <a:latin typeface="Arial" panose="020B0604020202090204" pitchFamily="34" charset="0"/>
                      <a:ea typeface="Calibri" panose="020F0502020204030204" pitchFamily="34" charset="0"/>
                      <a:cs typeface="Arial" panose="020B0604020202090204" pitchFamily="34" charset="0"/>
                    </a:rPr>
                    <a:t>a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−4</m:t>
                          </m:r>
                        </m:e>
                      </m:d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+</m:t>
                      </m:r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  <m:r>
                            <a:rPr lang="vi-VN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−2</m:t>
                          </m:r>
                        </m:e>
                      </m:d>
                      <m:r>
                        <a:rPr lang="vi-VN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0</m:t>
                      </m:r>
                    </m:oMath>
                  </a14:m>
                  <a:endParaRPr lang="en-US" sz="3800">
                    <a:solidFill>
                      <a:prstClr val="black"/>
                    </a:solidFill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319" y="1409700"/>
                  <a:ext cx="5805628" cy="969496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9982200" y="1409700"/>
                  <a:ext cx="5175584" cy="9694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vi-VN" sz="3800">
                      <a:solidFill>
                        <a:prstClr val="black"/>
                      </a:solidFill>
                      <a:latin typeface="Arial" panose="020B0604020202090204" pitchFamily="34" charset="0"/>
                      <a:ea typeface="Calibri" panose="020F0502020204030204" pitchFamily="34" charset="0"/>
                      <a:cs typeface="Arial" panose="020B0604020202090204" pitchFamily="34" charset="0"/>
                    </a:rPr>
                    <a:t>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503050405090304" pitchFamily="18" charset="0"/>
                                  <a:cs typeface="Times New Roman" panose="0202050305040509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503050405090304" pitchFamily="18" charset="0"/>
                                  <a:cs typeface="Times New Roman" panose="02020503050405090304" pitchFamily="18" charset="0"/>
                                </a:rPr>
                                <m:t>2</m:t>
                              </m:r>
                              <m:r>
                                <a:rPr lang="fr-FR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503050405090304" pitchFamily="18" charset="0"/>
                                  <a:cs typeface="Times New Roman" panose="02020503050405090304" pitchFamily="18" charset="0"/>
                                </a:rPr>
                                <m:t>𝑥</m:t>
                              </m:r>
                              <m:r>
                                <a:rPr lang="fr-FR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503050405090304" pitchFamily="18" charset="0"/>
                                  <a:cs typeface="Times New Roman" panose="020205030504050903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fr-FR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−9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</m:ctrlPr>
                        </m:sSupPr>
                        <m:e>
                          <m:r>
                            <a:rPr lang="fr-FR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503050405090304" pitchFamily="18" charset="0"/>
                              <a:cs typeface="Times New Roman" panose="020205030504050903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503050405090304" pitchFamily="18" charset="0"/>
                          <a:cs typeface="Times New Roman" panose="02020503050405090304" pitchFamily="18" charset="0"/>
                        </a:rPr>
                        <m:t>=0</m:t>
                      </m:r>
                    </m:oMath>
                  </a14:m>
                  <a:r>
                    <a:rPr lang="fr-FR" sz="3800">
                      <a:solidFill>
                        <a:prstClr val="black"/>
                      </a:solidFill>
                      <a:latin typeface="Arial" panose="020B0604020202090204" pitchFamily="34" charset="0"/>
                      <a:ea typeface="Times New Roman" panose="02020503050405090304" pitchFamily="18" charset="0"/>
                      <a:cs typeface="Arial" panose="020B0604020202090204" pitchFamily="34" charset="0"/>
                    </a:rPr>
                    <a:t> </a:t>
                  </a:r>
                  <a:endParaRPr lang="en-US" sz="3800">
                    <a:solidFill>
                      <a:prstClr val="black"/>
                    </a:solidFill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2200" y="1409700"/>
                  <a:ext cx="5175584" cy="969496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Rectangle 16"/>
          <p:cNvSpPr/>
          <p:nvPr/>
        </p:nvSpPr>
        <p:spPr>
          <a:xfrm>
            <a:off x="8220280" y="2430308"/>
            <a:ext cx="123783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839200" y="3619500"/>
            <a:ext cx="0" cy="640358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52319" y="3467100"/>
                <a:ext cx="7558594" cy="5970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</m:ctrlPr>
                          </m:sSupPr>
                          <m:e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−4</m:t>
                        </m:r>
                      </m:e>
                    </m:d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+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d>
                      <m:d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−2</m:t>
                        </m:r>
                      </m:e>
                    </m:d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endParaRPr lang="en-US" sz="38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solidFill>
                      <a:prstClr val="black"/>
                    </a:solidFill>
                    <a:ea typeface="Calibri" panose="020F0502020204030204" pitchFamily="34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−2</m:t>
                        </m:r>
                      </m:e>
                    </m:d>
                    <m:d>
                      <m:d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2</m:t>
                        </m:r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+2</m:t>
                        </m:r>
                      </m:e>
                    </m:d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</a:t>
                </a:r>
                <a:endParaRPr lang="en-US" sz="38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solidFill>
                      <a:prstClr val="black"/>
                    </a:solidFill>
                    <a:ea typeface="Calibri" panose="020F0502020204030204" pitchFamily="34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−2=0</m:t>
                    </m:r>
                  </m:oMath>
                </a14:m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2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+2=0</m:t>
                    </m:r>
                  </m:oMath>
                </a14:m>
                <a:r>
                  <a:rPr lang="en-US" sz="3800">
                    <a:solidFill>
                      <a:prstClr val="black"/>
                    </a:solidFill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rPr>
                  <a:t>  </a:t>
                </a: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>
                    <a:solidFill>
                      <a:prstClr val="black"/>
                    </a:solidFill>
                    <a:ea typeface="Calibri" panose="020F0502020204030204" pitchFamily="34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2</m:t>
                    </m:r>
                  </m:oMath>
                </a14:m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−1</m:t>
                    </m:r>
                  </m:oMath>
                </a14:m>
                <a:endParaRPr lang="en-US" sz="38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2</m:t>
                    </m:r>
                  </m:oMath>
                </a14:m>
                <a:r>
                  <a:rPr lang="vi-VN" sz="3800">
                    <a:solidFill>
                      <a:prstClr val="black"/>
                    </a:solidFill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−1</m:t>
                    </m:r>
                  </m:oMath>
                </a14:m>
                <a:endParaRPr lang="en-US" sz="38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319" y="3467100"/>
                <a:ext cx="7558594" cy="5970865"/>
              </a:xfrm>
              <a:prstGeom prst="rect">
                <a:avLst/>
              </a:prstGeom>
              <a:blipFill rotWithShape="1">
                <a:blip r:embed="rId6"/>
                <a:stretch>
                  <a:fillRect l="-2" r="5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r"/>
      </p:transition>
    </mc:Choice>
    <mc:Fallback xmlns="">
      <p:transition spd="med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2"/>
          <p:cNvGrpSpPr/>
          <p:nvPr/>
        </p:nvGrpSpPr>
        <p:grpSpPr>
          <a:xfrm>
            <a:off x="-609600" y="-16042"/>
            <a:ext cx="1459832" cy="10638154"/>
            <a:chOff x="0" y="0"/>
            <a:chExt cx="1389657" cy="2801818"/>
          </a:xfrm>
        </p:grpSpPr>
        <p:sp>
          <p:nvSpPr>
            <p:cNvPr id="15" name="Freeform 3"/>
            <p:cNvSpPr/>
            <p:nvPr/>
          </p:nvSpPr>
          <p:spPr>
            <a:xfrm>
              <a:off x="0" y="0"/>
              <a:ext cx="1389657" cy="2801819"/>
            </a:xfrm>
            <a:custGeom>
              <a:avLst/>
              <a:gdLst/>
              <a:ahLst/>
              <a:cxnLst/>
              <a:rect l="l" t="t" r="r" b="b"/>
              <a:pathLst>
                <a:path w="1389657" h="2801819">
                  <a:moveTo>
                    <a:pt x="0" y="0"/>
                  </a:moveTo>
                  <a:lnTo>
                    <a:pt x="1389657" y="0"/>
                  </a:lnTo>
                  <a:lnTo>
                    <a:pt x="1389657" y="2801819"/>
                  </a:lnTo>
                  <a:lnTo>
                    <a:pt x="0" y="280181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16" name="TextBox 4"/>
            <p:cNvSpPr txBox="1"/>
            <p:nvPr/>
          </p:nvSpPr>
          <p:spPr>
            <a:xfrm>
              <a:off x="0" y="-38100"/>
              <a:ext cx="1389657" cy="283991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3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039577" y="190500"/>
            <a:ext cx="15386221" cy="2703237"/>
            <a:chOff x="470217" y="287804"/>
            <a:chExt cx="15386221" cy="2703237"/>
          </a:xfrm>
        </p:grpSpPr>
        <p:sp>
          <p:nvSpPr>
            <p:cNvPr id="12" name="Rectangle 11"/>
            <p:cNvSpPr/>
            <p:nvPr/>
          </p:nvSpPr>
          <p:spPr>
            <a:xfrm>
              <a:off x="573640" y="287804"/>
              <a:ext cx="12044485" cy="969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1828800" rtl="0" eaLnBrk="1" fontAlgn="auto" latinLnBrk="0" hangingPunct="1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r>
                <a:rPr kumimoji="0" lang="vi-VN" sz="37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Bài </a:t>
              </a:r>
              <a:r>
                <a:rPr kumimoji="0" lang="en-US" sz="37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2.3</a:t>
              </a:r>
              <a:r>
                <a:rPr kumimoji="0" lang="vi-VN" sz="37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 (SGK</a:t>
              </a:r>
              <a:r>
                <a:rPr kumimoji="0" lang="en-US" sz="37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 – </a:t>
              </a:r>
              <a:r>
                <a:rPr kumimoji="0" lang="vi-VN" sz="37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tr.</a:t>
              </a:r>
              <a:r>
                <a:rPr kumimoji="0" lang="en-US" sz="3700" b="1" i="0" u="none" strike="noStrike" kern="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30</a:t>
              </a:r>
              <a:r>
                <a:rPr kumimoji="0" lang="en-US" sz="37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  <a:sym typeface="Arial" panose="020B0604020202090204"/>
                </a:rPr>
                <a:t>) </a:t>
              </a:r>
              <a:r>
                <a:rPr kumimoji="0" lang="en-US" sz="37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/>
                  <a:ea typeface="+mn-ea"/>
                  <a:cs typeface="Arial" panose="020B0604020202090204" pitchFamily="34" charset="0"/>
                  <a:sym typeface="Arial" panose="020B0604020202090204"/>
                </a:rPr>
                <a:t>Giải các phương trình sau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470217" y="1049804"/>
                  <a:ext cx="8028223" cy="19412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7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𝑎</m:t>
                        </m:r>
                        <m:r>
                          <a:rPr lang="en-US" sz="37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</m:ctrlPr>
                          </m:fPr>
                          <m:num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2</m:t>
                            </m:r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vi-VN" sz="3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</m:ctrlPr>
                          </m:fPr>
                          <m:num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vi-VN" sz="3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</m:ctrlPr>
                          </m:fPr>
                          <m:num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3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  <m:t>2</m:t>
                                </m:r>
                                <m:r>
                                  <a:rPr lang="vi-VN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  <m:t>𝑥</m:t>
                                </m:r>
                                <m:r>
                                  <a:rPr lang="vi-VN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  <m:t>+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  <m:t>𝑥</m:t>
                                </m:r>
                                <m:r>
                                  <a:rPr lang="vi-VN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  <m:t>+1</m:t>
                                </m:r>
                              </m:e>
                            </m:d>
                          </m:den>
                        </m:f>
                        <m:r>
                          <a:rPr lang="en-US" sz="37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;</m:t>
                        </m:r>
                      </m:oMath>
                    </m:oMathPara>
                  </a14:m>
                  <a:endParaRPr lang="en-US" sz="3700">
                    <a:solidFill>
                      <a:prstClr val="black"/>
                    </a:solidFill>
                    <a:ea typeface="Arial" panose="020B0604020202090204" pitchFamily="34" charset="0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217" y="1049804"/>
                  <a:ext cx="8028223" cy="1941237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8955638" y="1049804"/>
                  <a:ext cx="6900800" cy="18318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7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𝑏</m:t>
                        </m:r>
                        <m:r>
                          <a:rPr lang="en-US" sz="37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</m:ctrlPr>
                          </m:fPr>
                          <m:num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vi-VN" sz="3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</m:ctrlPr>
                          </m:fPr>
                          <m:num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−</m:t>
                            </m:r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vi-VN" sz="3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</m:ctrlPr>
                          </m:fPr>
                          <m:num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3</m:t>
                            </m:r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3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50305040509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 sz="3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5030504050903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en-US" sz="3700">
                    <a:solidFill>
                      <a:prstClr val="black"/>
                    </a:solidFill>
                    <a:latin typeface="Arial" panose="020B0604020202090204" pitchFamily="34" charset="0"/>
                    <a:ea typeface="Arial" panose="020B0604020202090204" pitchFamily="34" charset="0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55638" y="1049804"/>
                  <a:ext cx="6900800" cy="1831848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43000" y="3848100"/>
                <a:ext cx="9144000" cy="58587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7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𝑎</m:t>
                      </m:r>
                      <m:r>
                        <a:rPr lang="en-US" sz="37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KX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Đ:</m:t>
                      </m:r>
                      <m:r>
                        <a:rPr lang="en-US" sz="37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≠−</m:t>
                      </m:r>
                      <m:f>
                        <m:fPr>
                          <m:ctrlPr>
                            <a:rPr lang="en-US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;</m:t>
                      </m:r>
                      <m:r>
                        <a:rPr lang="vi-VN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≠−1</m:t>
                      </m:r>
                    </m:oMath>
                  </m:oMathPara>
                </a14:m>
                <a:endParaRPr lang="en-US" sz="37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ea typeface="Calibri" panose="020F0502020204030204" pitchFamily="34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2</m:t>
                    </m:r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+1</m:t>
                        </m:r>
                      </m:e>
                    </m:d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+</m:t>
                    </m:r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2</m:t>
                        </m:r>
                        <m:r>
                          <a:rPr lang="vi-VN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+1</m:t>
                        </m:r>
                      </m:e>
                    </m:d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3</m:t>
                    </m:r>
                  </m:oMath>
                </a14:m>
                <a:r>
                  <a:rPr lang="vi-VN" sz="3700">
                    <a:effectLst/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</a:t>
                </a:r>
                <a:endParaRPr lang="en-US" sz="37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ea typeface="Calibri" panose="020F0502020204030204" pitchFamily="34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4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700">
                    <a:effectLst/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</a:t>
                </a:r>
                <a:endParaRPr lang="en-US" sz="37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ea typeface="Calibri" panose="020F0502020204030204" pitchFamily="34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3700">
                    <a:effectLst/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(thỏa mãn điều kiện)</a:t>
                </a:r>
                <a:endParaRPr lang="en-US" sz="37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700">
                    <a:effectLst/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endParaRPr lang="en-US" sz="37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848100"/>
                <a:ext cx="9144000" cy="5858720"/>
              </a:xfrm>
              <a:prstGeom prst="rect">
                <a:avLst/>
              </a:prstGeom>
              <a:blipFill rotWithShape="1">
                <a:blip r:embed="rId4"/>
                <a:stretch>
                  <a:fillRect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753600" y="4152213"/>
                <a:ext cx="8559995" cy="5591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37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𝑏</m:t>
                    </m:r>
                    <m:r>
                      <a:rPr lang="en-US" sz="37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) </m:t>
                    </m:r>
                  </m:oMath>
                </a14:m>
                <a:r>
                  <a:rPr lang="vi-VN" sz="3700">
                    <a:effectLst/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ĐKXĐ: </a:t>
                </a:r>
                <a14:m>
                  <m:oMath xmlns:m="http://schemas.openxmlformats.org/officeDocument/2006/math"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≠−1</m:t>
                    </m:r>
                  </m:oMath>
                </a14:m>
                <a:endParaRPr lang="en-US" sz="37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700">
                    <a:ea typeface="Calibri" panose="020F0502020204030204" pitchFamily="34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−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+1−</m:t>
                    </m:r>
                    <m:sSup>
                      <m:sSup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</m:ctrlPr>
                      </m:sSupPr>
                      <m:e>
                        <m:r>
                          <a:rPr lang="vi-VN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503050405090304" pitchFamily="18" charset="0"/>
                          </a:rPr>
                          <m:t>2</m:t>
                        </m:r>
                      </m:sup>
                    </m:sSup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−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3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</m:oMath>
                </a14:m>
                <a:r>
                  <a:rPr lang="vi-VN" sz="3700">
                    <a:effectLst/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</a:t>
                </a:r>
                <a:endParaRPr lang="en-US" sz="37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700">
                    <a:effectLst/>
                    <a:ea typeface="Calibri" panose="020F0502020204030204" pitchFamily="34" charset="0"/>
                    <a:cs typeface="Times New Roman" panose="0202050305040509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5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1</m:t>
                    </m:r>
                  </m:oMath>
                </a14:m>
                <a:r>
                  <a:rPr lang="vi-VN" sz="3700">
                    <a:effectLst/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rPr>
                  <a:t> </a:t>
                </a:r>
                <a:endParaRPr lang="en-US" sz="37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3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7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     </m:t>
                      </m:r>
                      <m:r>
                        <a:rPr lang="vi-VN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7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)</m:t>
                      </m:r>
                    </m:oMath>
                  </m:oMathPara>
                </a14:m>
                <a:endParaRPr lang="en-US" sz="3700">
                  <a:effectLst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3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7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a:rPr lang="en-US" sz="37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7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0" y="4152213"/>
                <a:ext cx="8559995" cy="5591659"/>
              </a:xfrm>
              <a:prstGeom prst="rect">
                <a:avLst/>
              </a:prstGeom>
              <a:blipFill rotWithShape="1">
                <a:blip r:embed="rId5"/>
                <a:stretch>
                  <a:fillRect t="-10" r="2" b="-132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8906078" y="3014317"/>
            <a:ext cx="123783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9524999" y="4161580"/>
            <a:ext cx="1" cy="585872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-114300"/>
            <a:ext cx="16535400" cy="13335000"/>
            <a:chOff x="3848458" y="0"/>
            <a:chExt cx="14753656" cy="13335000"/>
          </a:xfrm>
        </p:grpSpPr>
        <p:grpSp>
          <p:nvGrpSpPr>
            <p:cNvPr id="2" name="Group 2"/>
            <p:cNvGrpSpPr/>
            <p:nvPr/>
          </p:nvGrpSpPr>
          <p:grpSpPr>
            <a:xfrm>
              <a:off x="5411443" y="0"/>
              <a:ext cx="13190671" cy="10638154"/>
              <a:chOff x="0" y="0"/>
              <a:chExt cx="3474086" cy="2801818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3474086" cy="2801819"/>
              </a:xfrm>
              <a:custGeom>
                <a:avLst/>
                <a:gdLst/>
                <a:ahLst/>
                <a:cxnLst/>
                <a:rect l="l" t="t" r="r" b="b"/>
                <a:pathLst>
                  <a:path w="3474086" h="2801819">
                    <a:moveTo>
                      <a:pt x="0" y="0"/>
                    </a:moveTo>
                    <a:lnTo>
                      <a:pt x="3474086" y="0"/>
                    </a:lnTo>
                    <a:lnTo>
                      <a:pt x="3474086" y="2801819"/>
                    </a:lnTo>
                    <a:lnTo>
                      <a:pt x="0" y="2801819"/>
                    </a:lnTo>
                    <a:close/>
                  </a:path>
                </a:pathLst>
              </a:custGeom>
              <a:solidFill>
                <a:srgbClr val="F3D0D2"/>
              </a:solidFill>
            </p:spPr>
          </p:sp>
          <p:sp>
            <p:nvSpPr>
              <p:cNvPr id="4" name="TextBox 4"/>
              <p:cNvSpPr txBox="1"/>
              <p:nvPr/>
            </p:nvSpPr>
            <p:spPr>
              <a:xfrm>
                <a:off x="0" y="-38100"/>
                <a:ext cx="3474086" cy="2839918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6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" name="Freeform 6"/>
            <p:cNvSpPr/>
            <p:nvPr/>
          </p:nvSpPr>
          <p:spPr>
            <a:xfrm>
              <a:off x="3848458" y="7150830"/>
              <a:ext cx="6184170" cy="6184170"/>
            </a:xfrm>
            <a:custGeom>
              <a:avLst/>
              <a:gdLst/>
              <a:ahLst/>
              <a:cxnLst/>
              <a:rect l="l" t="t" r="r" b="b"/>
              <a:pathLst>
                <a:path w="6184170" h="6184170">
                  <a:moveTo>
                    <a:pt x="0" y="0"/>
                  </a:moveTo>
                  <a:lnTo>
                    <a:pt x="6184170" y="0"/>
                  </a:lnTo>
                  <a:lnTo>
                    <a:pt x="6184170" y="6184170"/>
                  </a:lnTo>
                  <a:lnTo>
                    <a:pt x="0" y="618417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12" name="Rectangle 11"/>
          <p:cNvSpPr/>
          <p:nvPr/>
        </p:nvSpPr>
        <p:spPr>
          <a:xfrm>
            <a:off x="1844011" y="1257300"/>
            <a:ext cx="14599117" cy="3145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75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130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VẬN</a:t>
            </a:r>
            <a:r>
              <a:rPr kumimoji="0" lang="en-US" sz="13000" b="1" i="0" u="none" strike="noStrike" kern="1200" cap="none" spc="0" normalizeH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 DỤNG</a:t>
            </a:r>
            <a:endParaRPr kumimoji="0" lang="en-US" sz="130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 panose="020F0502020204030204"/>
              <a:ea typeface="Arial" panose="020B0604020202090204" pitchFamily="34" charset="0"/>
              <a:cs typeface="Times New Roman" panose="0202050305040509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87200" y="5143500"/>
            <a:ext cx="4976438" cy="515375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33811" y="472738"/>
                <a:ext cx="16011189" cy="3908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defTabSz="1828800">
                  <a:lnSpc>
                    <a:spcPct val="155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000000"/>
                  </a:buClr>
                  <a:defRPr/>
                </a:pPr>
                <a:r>
                  <a:rPr kumimoji="0" lang="vi-VN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Bài 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2.4</a:t>
                </a:r>
                <a:r>
                  <a:rPr kumimoji="0" lang="vi-VN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 (SGK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 – </a:t>
                </a:r>
                <a:r>
                  <a:rPr kumimoji="0" lang="vi-VN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tr.</a:t>
                </a:r>
                <a:r>
                  <a:rPr kumimoji="0" lang="en-US" sz="4000" b="1" i="0" u="none" strike="noStrike" kern="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30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) </a:t>
                </a:r>
                <a:r>
                  <a:rPr lang="vi-VN" sz="40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Bác An có một mảnh đất hình chữ nhật với chiều dài </a:t>
                </a:r>
                <a14:m>
                  <m:oMath xmlns:m="http://schemas.openxmlformats.org/officeDocument/2006/math">
                    <m:r>
                      <a:rPr lang="vi-VN" sz="40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14 </m:t>
                    </m:r>
                    <m:r>
                      <a:rPr lang="vi-VN" sz="40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𝑚</m:t>
                    </m:r>
                    <m:r>
                      <a:rPr lang="vi-VN" sz="40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 </m:t>
                    </m:r>
                  </m:oMath>
                </a14:m>
                <a:r>
                  <a:rPr lang="vi-VN" sz="40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và chiều rộng </a:t>
                </a:r>
                <a14:m>
                  <m:oMath xmlns:m="http://schemas.openxmlformats.org/officeDocument/2006/math">
                    <m:r>
                      <a:rPr lang="vi-VN" sz="40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12 </m:t>
                    </m:r>
                    <m:r>
                      <a:rPr lang="vi-VN" sz="40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𝑚</m:t>
                    </m:r>
                  </m:oMath>
                </a14:m>
                <a:r>
                  <a:rPr lang="vi-VN" sz="40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. Bác</a:t>
                </a:r>
                <a:r>
                  <a:rPr lang="en-US" sz="40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 </a:t>
                </a:r>
                <a:r>
                  <a:rPr lang="vi-VN" sz="40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dự định xây nhà trên mảnh đất đó và dành một phần diện tích đất để làm sân vườn như Hình 2.3. Biết diện tích đất làm nhà là </a:t>
                </a:r>
                <a14:m>
                  <m:oMath xmlns:m="http://schemas.openxmlformats.org/officeDocument/2006/math">
                    <m:r>
                      <a:rPr lang="vi-VN" sz="40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100 </m:t>
                    </m:r>
                    <m:sSup>
                      <m:sSupPr>
                        <m:ctrlPr>
                          <a:rPr lang="vi-VN" sz="40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  <a:sym typeface="Arial" panose="020B0604020202090204"/>
                          </a:rPr>
                        </m:ctrlPr>
                      </m:sSupPr>
                      <m:e>
                        <m:r>
                          <a:rPr lang="en-US" sz="40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  <a:sym typeface="Arial" panose="020B0604020202090204"/>
                          </a:rPr>
                          <m:t>𝑚</m:t>
                        </m:r>
                      </m:e>
                      <m:sup>
                        <m:r>
                          <a:rPr lang="en-US" sz="40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  <a:sym typeface="Arial" panose="020B0604020202090204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0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. Hỏi </a:t>
                </a:r>
                <a14:m>
                  <m:oMath xmlns:m="http://schemas.openxmlformats.org/officeDocument/2006/math">
                    <m:r>
                      <a:rPr lang="vi-VN" sz="40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𝑥</m:t>
                    </m:r>
                  </m:oMath>
                </a14:m>
                <a:r>
                  <a:rPr lang="vi-VN" sz="40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 bằng bao nhiêu mét?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811" y="472738"/>
                <a:ext cx="16011189" cy="3908762"/>
              </a:xfrm>
              <a:prstGeom prst="rect">
                <a:avLst/>
              </a:prstGeom>
              <a:blipFill rotWithShape="1">
                <a:blip r:embed="rId3"/>
                <a:stretch>
                  <a:fillRect l="-2" t="-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20000"/>
                    </a14:imgEffect>
                    <a14:imgEffect>
                      <a14:saturation sat="2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2200" y="4853673"/>
            <a:ext cx="5775995" cy="5029200"/>
          </a:xfrm>
          <a:prstGeom prst="rect">
            <a:avLst/>
          </a:prstGeom>
        </p:spPr>
      </p:pic>
      <p:pic>
        <p:nvPicPr>
          <p:cNvPr id="20" name="Picture 19" descr="A cartoon of a child&#10;&#10;Description automatically generated with low confidence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6591300"/>
            <a:ext cx="3308600" cy="3308600"/>
          </a:xfrm>
          <a:prstGeom prst="rect">
            <a:avLst/>
          </a:prstGeom>
        </p:spPr>
      </p:pic>
      <p:grpSp>
        <p:nvGrpSpPr>
          <p:cNvPr id="21" name="Group 2"/>
          <p:cNvGrpSpPr/>
          <p:nvPr/>
        </p:nvGrpSpPr>
        <p:grpSpPr>
          <a:xfrm>
            <a:off x="-1752600" y="-434992"/>
            <a:ext cx="2362200" cy="10721992"/>
            <a:chOff x="0" y="0"/>
            <a:chExt cx="2980941" cy="2823899"/>
          </a:xfrm>
        </p:grpSpPr>
        <p:sp>
          <p:nvSpPr>
            <p:cNvPr id="22" name="Freeform 3"/>
            <p:cNvSpPr/>
            <p:nvPr/>
          </p:nvSpPr>
          <p:spPr>
            <a:xfrm>
              <a:off x="0" y="0"/>
              <a:ext cx="2980941" cy="2823899"/>
            </a:xfrm>
            <a:custGeom>
              <a:avLst/>
              <a:gdLst/>
              <a:ahLst/>
              <a:cxnLst/>
              <a:rect l="l" t="t" r="r" b="b"/>
              <a:pathLst>
                <a:path w="2980941" h="2823899">
                  <a:moveTo>
                    <a:pt x="0" y="0"/>
                  </a:moveTo>
                  <a:lnTo>
                    <a:pt x="2980941" y="0"/>
                  </a:lnTo>
                  <a:lnTo>
                    <a:pt x="2980941" y="2823899"/>
                  </a:lnTo>
                  <a:lnTo>
                    <a:pt x="0" y="282389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24" name="TextBox 4"/>
            <p:cNvSpPr txBox="1"/>
            <p:nvPr/>
          </p:nvSpPr>
          <p:spPr>
            <a:xfrm>
              <a:off x="0" y="-38100"/>
              <a:ext cx="2980941" cy="286199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5" name="Group 2"/>
          <p:cNvGrpSpPr/>
          <p:nvPr/>
        </p:nvGrpSpPr>
        <p:grpSpPr>
          <a:xfrm>
            <a:off x="17754600" y="-434992"/>
            <a:ext cx="2362200" cy="10721992"/>
            <a:chOff x="0" y="0"/>
            <a:chExt cx="2980941" cy="2823899"/>
          </a:xfrm>
        </p:grpSpPr>
        <p:sp>
          <p:nvSpPr>
            <p:cNvPr id="26" name="Freeform 3"/>
            <p:cNvSpPr/>
            <p:nvPr/>
          </p:nvSpPr>
          <p:spPr>
            <a:xfrm>
              <a:off x="0" y="0"/>
              <a:ext cx="2980941" cy="2823899"/>
            </a:xfrm>
            <a:custGeom>
              <a:avLst/>
              <a:gdLst/>
              <a:ahLst/>
              <a:cxnLst/>
              <a:rect l="l" t="t" r="r" b="b"/>
              <a:pathLst>
                <a:path w="2980941" h="2823899">
                  <a:moveTo>
                    <a:pt x="0" y="0"/>
                  </a:moveTo>
                  <a:lnTo>
                    <a:pt x="2980941" y="0"/>
                  </a:lnTo>
                  <a:lnTo>
                    <a:pt x="2980941" y="2823899"/>
                  </a:lnTo>
                  <a:lnTo>
                    <a:pt x="0" y="282389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27" name="TextBox 4"/>
            <p:cNvSpPr txBox="1"/>
            <p:nvPr/>
          </p:nvSpPr>
          <p:spPr>
            <a:xfrm>
              <a:off x="0" y="-38100"/>
              <a:ext cx="2980941" cy="286199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752600" y="-434992"/>
            <a:ext cx="2362200" cy="10721992"/>
            <a:chOff x="0" y="0"/>
            <a:chExt cx="2980941" cy="282389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980941" cy="2823899"/>
            </a:xfrm>
            <a:custGeom>
              <a:avLst/>
              <a:gdLst/>
              <a:ahLst/>
              <a:cxnLst/>
              <a:rect l="l" t="t" r="r" b="b"/>
              <a:pathLst>
                <a:path w="2980941" h="2823899">
                  <a:moveTo>
                    <a:pt x="0" y="0"/>
                  </a:moveTo>
                  <a:lnTo>
                    <a:pt x="2980941" y="0"/>
                  </a:lnTo>
                  <a:lnTo>
                    <a:pt x="2980941" y="2823899"/>
                  </a:lnTo>
                  <a:lnTo>
                    <a:pt x="0" y="282389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2980941" cy="286199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6" name="Group 2"/>
          <p:cNvGrpSpPr/>
          <p:nvPr/>
        </p:nvGrpSpPr>
        <p:grpSpPr>
          <a:xfrm>
            <a:off x="17754600" y="-434992"/>
            <a:ext cx="2362200" cy="10721992"/>
            <a:chOff x="0" y="0"/>
            <a:chExt cx="2980941" cy="2823899"/>
          </a:xfrm>
        </p:grpSpPr>
        <p:sp>
          <p:nvSpPr>
            <p:cNvPr id="17" name="Freeform 3"/>
            <p:cNvSpPr/>
            <p:nvPr/>
          </p:nvSpPr>
          <p:spPr>
            <a:xfrm>
              <a:off x="0" y="0"/>
              <a:ext cx="2980941" cy="2823899"/>
            </a:xfrm>
            <a:custGeom>
              <a:avLst/>
              <a:gdLst/>
              <a:ahLst/>
              <a:cxnLst/>
              <a:rect l="l" t="t" r="r" b="b"/>
              <a:pathLst>
                <a:path w="2980941" h="2823899">
                  <a:moveTo>
                    <a:pt x="0" y="0"/>
                  </a:moveTo>
                  <a:lnTo>
                    <a:pt x="2980941" y="0"/>
                  </a:lnTo>
                  <a:lnTo>
                    <a:pt x="2980941" y="2823899"/>
                  </a:lnTo>
                  <a:lnTo>
                    <a:pt x="0" y="282389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18" name="TextBox 4"/>
            <p:cNvSpPr txBox="1"/>
            <p:nvPr/>
          </p:nvSpPr>
          <p:spPr>
            <a:xfrm>
              <a:off x="0" y="-38100"/>
              <a:ext cx="2980941" cy="286199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20000"/>
                    </a14:imgEffect>
                    <a14:imgEffect>
                      <a14:saturation sat="2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627138"/>
            <a:ext cx="5351239" cy="4659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70874" y="1333500"/>
                <a:ext cx="9550326" cy="8694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+mn-cs"/>
                  </a:rPr>
                  <a:t>Xét phần đất làm nhà, ta có:</a:t>
                </a:r>
              </a:p>
              <a:p>
                <a:pPr marL="571500" marR="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 typeface="Arial" panose="020B0604020202090204" pitchFamily="34" charset="0"/>
                  <a:buChar char="•"/>
                  <a:defRPr/>
                </a:pPr>
                <a:r>
                  <a:rPr kumimoji="0" lang="vi-VN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+mn-cs"/>
                  </a:rPr>
                  <a:t>Chiều rộng mảnh đất là </a:t>
                </a:r>
                <a14:m>
                  <m:oMath xmlns:m="http://schemas.openxmlformats.org/officeDocument/2006/math"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4−(</m:t>
                    </m:r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2)</m:t>
                    </m:r>
                  </m:oMath>
                </a14:m>
                <a:endParaRPr kumimoji="0" lang="en-US" sz="39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+mn-cs"/>
                </a:endParaRPr>
              </a:p>
              <a:p>
                <a:pPr marL="571500" marR="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 typeface="Arial" panose="020B0604020202090204" pitchFamily="34" charset="0"/>
                  <a:buChar char="•"/>
                  <a:defRPr/>
                </a:pPr>
                <a:r>
                  <a:rPr kumimoji="0" lang="vi-VN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+mn-cs"/>
                  </a:rPr>
                  <a:t>Chiều dài mảnh đất là </a:t>
                </a:r>
                <a14:m>
                  <m:oMath xmlns:m="http://schemas.openxmlformats.org/officeDocument/2006/math"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2−</m:t>
                    </m:r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endParaRPr kumimoji="0" lang="vi-VN" sz="39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+mn-cs"/>
                </a:endParaRPr>
              </a:p>
              <a:p>
                <a:pPr lvl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kumimoji="0" lang="vi-VN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+mn-cs"/>
                  </a:rPr>
                  <a:t>Theo đề bài ta có diện tích mảnh đất làm nhà là </a:t>
                </a:r>
                <a14:m>
                  <m:oMath xmlns:m="http://schemas.openxmlformats.org/officeDocument/2006/math">
                    <m:r>
                      <a:rPr lang="vi-VN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100 </m:t>
                    </m:r>
                    <m:sSup>
                      <m:sSup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  <a:sym typeface="Arial" panose="020B0604020202090204"/>
                          </a:rPr>
                        </m:ctrlPr>
                      </m:sSupPr>
                      <m:e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  <a:sym typeface="Arial" panose="020B0604020202090204"/>
                          </a:rPr>
                          <m:t>𝑚</m:t>
                        </m:r>
                      </m:e>
                      <m:sup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  <a:sym typeface="Arial" panose="020B0604020202090204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vi-VN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+mn-cs"/>
                  </a:rPr>
                  <a:t>, nên ta có phương trình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39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14−(</m:t>
                      </m:r>
                      <m:r>
                        <a:rPr kumimoji="0" lang="vi-VN" sz="39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vi-VN" sz="39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2)]  .(12−</m:t>
                      </m:r>
                      <m:r>
                        <a:rPr kumimoji="0" lang="vi-VN" sz="39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vi-VN" sz="39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100 </m:t>
                      </m:r>
                    </m:oMath>
                  </m:oMathPara>
                </a14:m>
                <a:endParaRPr kumimoji="0" lang="vi-VN" sz="39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2</m:t>
                    </m:r>
                  </m:oMath>
                </a14:m>
                <a:r>
                  <a:rPr kumimoji="0" lang="vi-VN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+mn-cs"/>
                  </a:rPr>
                  <a:t> hoặc </a:t>
                </a:r>
                <a14:m>
                  <m:oMath xmlns:m="http://schemas.openxmlformats.org/officeDocument/2006/math"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</m:oMath>
                </a14:m>
                <a:endParaRPr kumimoji="0" lang="vi-VN" sz="39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+mn-cs"/>
                  </a:rPr>
                  <a:t>Ta thấy </a:t>
                </a:r>
                <a14:m>
                  <m:oMath xmlns:m="http://schemas.openxmlformats.org/officeDocument/2006/math"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2 </m:t>
                    </m:r>
                  </m:oMath>
                </a14:m>
                <a:r>
                  <a:rPr kumimoji="0" lang="vi-VN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+mn-cs"/>
                  </a:rPr>
                  <a:t>không thỏa mãn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39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+mn-cs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vi-VN" sz="3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.</m:t>
                    </m:r>
                  </m:oMath>
                </a14:m>
                <a:endParaRPr kumimoji="0" lang="vi-VN" sz="39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874" y="1333500"/>
                <a:ext cx="9550326" cy="8694688"/>
              </a:xfrm>
              <a:prstGeom prst="rect">
                <a:avLst/>
              </a:prstGeom>
              <a:blipFill rotWithShape="1">
                <a:blip r:embed="rId5"/>
                <a:stretch>
                  <a:fillRect l="-1" b="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371600" y="419100"/>
            <a:ext cx="1321196" cy="7232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0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40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8600" y="263038"/>
                <a:ext cx="17754600" cy="6846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defTabSz="1828800">
                  <a:lnSpc>
                    <a:spcPct val="165000"/>
                  </a:lnSpc>
                  <a:buClr>
                    <a:srgbClr val="000000"/>
                  </a:buClr>
                  <a:defRPr/>
                </a:pPr>
                <a:r>
                  <a:rPr kumimoji="0" lang="vi-VN" sz="38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Bài </a:t>
                </a:r>
                <a:r>
                  <a:rPr kumimoji="0" lang="en-US" sz="38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2.5</a:t>
                </a:r>
                <a:r>
                  <a:rPr kumimoji="0" lang="vi-VN" sz="38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 (SGK</a:t>
                </a:r>
                <a:r>
                  <a:rPr kumimoji="0" lang="en-US" sz="38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 – </a:t>
                </a:r>
                <a:r>
                  <a:rPr kumimoji="0" lang="vi-VN" sz="38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tr.</a:t>
                </a:r>
                <a:r>
                  <a:rPr kumimoji="0" lang="en-US" sz="3800" b="1" i="0" u="none" strike="noStrike" kern="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30</a:t>
                </a:r>
                <a:r>
                  <a:rPr kumimoji="0" lang="en-US" sz="3800" b="1" i="0" u="none" strike="noStrike" kern="1200" cap="none" spc="0" normalizeH="0" baseline="0" noProof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) </a:t>
                </a:r>
                <a:r>
                  <a:rPr lang="vi-VN" sz="38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Hai người cùng làm chung một công việc thì xong trong 8 giờ. Hai người cùng làm được 4 giờ thì người thứ nhất bị điều đi làm công việc khác. Người thứ hai tiếp tục làm việc trong 12 giờ nữa thì xong công việc. Gọi </a:t>
                </a:r>
                <a14:m>
                  <m:oMath xmlns:m="http://schemas.openxmlformats.org/officeDocument/2006/math">
                    <m:r>
                      <a:rPr lang="vi-VN" sz="38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𝑥</m:t>
                    </m:r>
                  </m:oMath>
                </a14:m>
                <a:r>
                  <a:rPr lang="vi-VN" sz="38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 là thời gian người thứ nhất làm một mình xong công việc (đơn vị tính là giờ, </a:t>
                </a:r>
                <a14:m>
                  <m:oMath xmlns:m="http://schemas.openxmlformats.org/officeDocument/2006/math">
                    <m:r>
                      <a:rPr lang="vi-VN" sz="38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𝑥</m:t>
                    </m:r>
                    <m:r>
                      <a:rPr lang="vi-VN" sz="38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 &gt; 0</m:t>
                    </m:r>
                  </m:oMath>
                </a14:m>
                <a:r>
                  <a:rPr lang="vi-VN" sz="38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).</a:t>
                </a:r>
              </a:p>
              <a:p>
                <a:pPr lvl="0" algn="just" defTabSz="1828800">
                  <a:lnSpc>
                    <a:spcPct val="165000"/>
                  </a:lnSpc>
                  <a:buClr>
                    <a:srgbClr val="000000"/>
                  </a:buClr>
                  <a:defRPr/>
                </a:pPr>
                <a:r>
                  <a:rPr lang="vi-VN" sz="38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a) Hãy biểu thị theo </a:t>
                </a:r>
                <a14:m>
                  <m:oMath xmlns:m="http://schemas.openxmlformats.org/officeDocument/2006/math">
                    <m:r>
                      <a:rPr lang="vi-VN" sz="38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𝑥</m:t>
                    </m:r>
                  </m:oMath>
                </a14:m>
                <a:r>
                  <a:rPr lang="vi-VN" sz="38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:</a:t>
                </a:r>
              </a:p>
              <a:p>
                <a:pPr marL="571500" lvl="0" indent="-571500" algn="just" defTabSz="1828800">
                  <a:lnSpc>
                    <a:spcPct val="165000"/>
                  </a:lnSpc>
                  <a:buClr>
                    <a:srgbClr val="000000"/>
                  </a:buClr>
                  <a:buFontTx/>
                  <a:buChar char="-"/>
                  <a:defRPr/>
                </a:pPr>
                <a:r>
                  <a:rPr lang="vi-VN" sz="38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Khối lượng công việc mà người thứ nhất làm được trong 1 giờ;</a:t>
                </a:r>
                <a:endParaRPr lang="en-US" sz="3800" kern="0">
                  <a:solidFill>
                    <a:prstClr val="black"/>
                  </a:solidFill>
                  <a:latin typeface="Arial" panose="020B0604020202090204"/>
                  <a:cs typeface="Arial" panose="020B0604020202090204" pitchFamily="34" charset="0"/>
                  <a:sym typeface="Arial" panose="020B0604020202090204"/>
                </a:endParaRPr>
              </a:p>
              <a:p>
                <a:pPr marL="571500" lvl="0" indent="-571500" algn="just" defTabSz="1828800">
                  <a:lnSpc>
                    <a:spcPct val="165000"/>
                  </a:lnSpc>
                  <a:buClr>
                    <a:srgbClr val="000000"/>
                  </a:buClr>
                  <a:buFontTx/>
                  <a:buChar char="-"/>
                  <a:defRPr/>
                </a:pPr>
                <a:r>
                  <a:rPr lang="vi-VN" sz="38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Khối lượng công việc mà người thứ hai làm được trong 1 giờ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63038"/>
                <a:ext cx="17754600" cy="6846490"/>
              </a:xfrm>
              <a:prstGeom prst="rect">
                <a:avLst/>
              </a:prstGeom>
              <a:blipFill rotWithShape="1">
                <a:blip r:embed="rId2"/>
                <a:stretch>
                  <a:fillRect t="-2" b="-122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1094" y="7220083"/>
            <a:ext cx="2633506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600" y="7033328"/>
                <a:ext cx="14224732" cy="2986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65000"/>
                  </a:lnSpc>
                </a:pPr>
                <a:r>
                  <a:rPr lang="vi-VN" sz="38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b) Hãy lập phương trình theo </a:t>
                </a:r>
                <a14:m>
                  <m:oMath xmlns:m="http://schemas.openxmlformats.org/officeDocument/2006/math">
                    <m:r>
                      <a:rPr lang="vi-VN" sz="38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  <a:sym typeface="Arial" panose="020B0604020202090204"/>
                      </a:rPr>
                      <m:t>𝑥</m:t>
                    </m:r>
                  </m:oMath>
                </a14:m>
                <a:r>
                  <a:rPr lang="vi-VN" sz="3800" kern="0">
                    <a:solidFill>
                      <a:prstClr val="black"/>
                    </a:solidFill>
                    <a:latin typeface="Arial" panose="020B0604020202090204"/>
                    <a:cs typeface="Arial" panose="020B0604020202090204" pitchFamily="34" charset="0"/>
                    <a:sym typeface="Arial" panose="020B0604020202090204"/>
                  </a:rPr>
                  <a:t> và giải phương trình đó. Sau đó cho biết, nếu làm một mình thì mỗi người phải làm trong bao lâu mới xong công việc đó.</a:t>
                </a:r>
                <a:endParaRPr lang="en-US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7033328"/>
                <a:ext cx="14224732" cy="2986972"/>
              </a:xfrm>
              <a:prstGeom prst="rect">
                <a:avLst/>
              </a:prstGeom>
              <a:blipFill rotWithShape="1">
                <a:blip r:embed="rId4"/>
                <a:stretch>
                  <a:fillRect t="-2" r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r"/>
      </p:transition>
    </mc:Choice>
    <mc:Fallback xmlns="">
      <p:transition spd="med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7034563" cy="10638154"/>
            <a:chOff x="0" y="0"/>
            <a:chExt cx="1968665" cy="280181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968665" cy="2801819"/>
            </a:xfrm>
            <a:custGeom>
              <a:avLst/>
              <a:gdLst/>
              <a:ahLst/>
              <a:cxnLst/>
              <a:rect l="l" t="t" r="r" b="b"/>
              <a:pathLst>
                <a:path w="1968665" h="2801819">
                  <a:moveTo>
                    <a:pt x="0" y="0"/>
                  </a:moveTo>
                  <a:lnTo>
                    <a:pt x="1968665" y="0"/>
                  </a:lnTo>
                  <a:lnTo>
                    <a:pt x="1968665" y="2801819"/>
                  </a:lnTo>
                  <a:lnTo>
                    <a:pt x="0" y="280181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1968665" cy="283991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60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6" name="Freeform 6"/>
          <p:cNvSpPr/>
          <p:nvPr/>
        </p:nvSpPr>
        <p:spPr>
          <a:xfrm>
            <a:off x="1028700" y="5067300"/>
            <a:ext cx="2552700" cy="5875056"/>
          </a:xfrm>
          <a:custGeom>
            <a:avLst/>
            <a:gdLst/>
            <a:ahLst/>
            <a:cxnLst/>
            <a:rect l="l" t="t" r="r" b="b"/>
            <a:pathLst>
              <a:path w="2844270" h="6373715">
                <a:moveTo>
                  <a:pt x="0" y="0"/>
                </a:moveTo>
                <a:lnTo>
                  <a:pt x="2844270" y="0"/>
                </a:lnTo>
                <a:lnTo>
                  <a:pt x="2844270" y="6373715"/>
                </a:lnTo>
                <a:lnTo>
                  <a:pt x="0" y="637371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31" name="TextBox 31"/>
          <p:cNvSpPr txBox="1"/>
          <p:nvPr/>
        </p:nvSpPr>
        <p:spPr>
          <a:xfrm>
            <a:off x="-224225" y="373910"/>
            <a:ext cx="7483011" cy="369331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solidFill>
                  <a:schemeClr val="tx2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NỘI DUNG </a:t>
            </a:r>
          </a:p>
          <a:p>
            <a:pPr algn="ctr">
              <a:lnSpc>
                <a:spcPct val="150000"/>
              </a:lnSpc>
            </a:pPr>
            <a:r>
              <a:rPr lang="en-US" sz="8000" b="1">
                <a:solidFill>
                  <a:schemeClr val="tx2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BÀI HỌC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467600" y="2086029"/>
            <a:ext cx="1828914" cy="0"/>
          </a:xfrm>
          <a:prstGeom prst="line">
            <a:avLst/>
          </a:prstGeom>
          <a:ln w="38100">
            <a:solidFill>
              <a:srgbClr val="385D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0058400" y="1454848"/>
            <a:ext cx="74676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8800">
              <a:lnSpc>
                <a:spcPct val="150000"/>
              </a:lnSpc>
              <a:buClr>
                <a:srgbClr val="000000"/>
              </a:buClr>
            </a:pPr>
            <a:r>
              <a:rPr lang="da-DK" sz="4500" b="1" kern="0">
                <a:solidFill>
                  <a:srgbClr val="00487E"/>
                </a:solidFill>
                <a:latin typeface="Arial" panose="020B0604020202090204"/>
                <a:ea typeface="Calibri" panose="020F0502020204030204" pitchFamily="34" charset="0"/>
                <a:cs typeface="Times New Roman" panose="02020503050405090304" pitchFamily="18" charset="0"/>
                <a:sym typeface="Arial" panose="020B0604020202090204"/>
              </a:rPr>
              <a:t>1. Phương trình tích</a:t>
            </a:r>
            <a:endParaRPr lang="en-US" sz="4500" b="1" kern="0">
              <a:solidFill>
                <a:srgbClr val="00487E"/>
              </a:solidFill>
              <a:latin typeface="Arial" panose="020B0604020202090204"/>
              <a:cs typeface="Arial" panose="020B0604020202090204"/>
              <a:sym typeface="Arial" panose="020B0604020202090204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7527758" y="4418720"/>
            <a:ext cx="1828914" cy="0"/>
          </a:xfrm>
          <a:prstGeom prst="line">
            <a:avLst/>
          </a:prstGeom>
          <a:ln w="38100">
            <a:solidFill>
              <a:srgbClr val="385D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0058400" y="3771900"/>
            <a:ext cx="74676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8800">
              <a:lnSpc>
                <a:spcPct val="150000"/>
              </a:lnSpc>
              <a:buClr>
                <a:srgbClr val="000000"/>
              </a:buClr>
            </a:pPr>
            <a:r>
              <a:rPr lang="da-DK" sz="4500" b="1" kern="0">
                <a:solidFill>
                  <a:srgbClr val="00487E"/>
                </a:solidFill>
                <a:latin typeface="Arial" panose="020B0604020202090204"/>
                <a:ea typeface="Calibri" panose="020F0502020204030204" pitchFamily="34" charset="0"/>
                <a:cs typeface="Times New Roman" panose="02020503050405090304" pitchFamily="18" charset="0"/>
                <a:sym typeface="Arial" panose="020B0604020202090204"/>
              </a:rPr>
              <a:t>2. </a:t>
            </a:r>
            <a:r>
              <a:rPr lang="vi-VN" sz="4500" b="1" kern="0">
                <a:solidFill>
                  <a:srgbClr val="00487E"/>
                </a:solidFill>
                <a:latin typeface="Arial" panose="020B0604020202090204"/>
                <a:ea typeface="Calibri" panose="020F0502020204030204" pitchFamily="34" charset="0"/>
                <a:cs typeface="Times New Roman" panose="02020503050405090304" pitchFamily="18" charset="0"/>
                <a:sym typeface="Arial" panose="020B0604020202090204"/>
              </a:rPr>
              <a:t>Phương trình chứa ẩn </a:t>
            </a:r>
          </a:p>
          <a:p>
            <a:pPr defTabSz="1828800">
              <a:lnSpc>
                <a:spcPct val="150000"/>
              </a:lnSpc>
              <a:buClr>
                <a:srgbClr val="000000"/>
              </a:buClr>
            </a:pPr>
            <a:r>
              <a:rPr lang="vi-VN" sz="4500" b="1" kern="0">
                <a:solidFill>
                  <a:srgbClr val="00487E"/>
                </a:solidFill>
                <a:latin typeface="Arial" panose="020B0604020202090204"/>
                <a:ea typeface="Calibri" panose="020F0502020204030204" pitchFamily="34" charset="0"/>
                <a:cs typeface="Times New Roman" panose="02020503050405090304" pitchFamily="18" charset="0"/>
                <a:sym typeface="Arial" panose="020B0604020202090204"/>
              </a:rPr>
              <a:t>ở mẫu</a:t>
            </a:r>
          </a:p>
        </p:txBody>
      </p:sp>
      <p:sp>
        <p:nvSpPr>
          <p:cNvPr id="30" name="Freeform 10"/>
          <p:cNvSpPr/>
          <p:nvPr/>
        </p:nvSpPr>
        <p:spPr>
          <a:xfrm>
            <a:off x="14859000" y="7846725"/>
            <a:ext cx="2871929" cy="2145632"/>
          </a:xfrm>
          <a:custGeom>
            <a:avLst/>
            <a:gdLst/>
            <a:ahLst/>
            <a:cxnLst/>
            <a:rect l="l" t="t" r="r" b="b"/>
            <a:pathLst>
              <a:path w="3633929" h="2825380">
                <a:moveTo>
                  <a:pt x="0" y="0"/>
                </a:moveTo>
                <a:lnTo>
                  <a:pt x="3633929" y="0"/>
                </a:lnTo>
                <a:lnTo>
                  <a:pt x="3633929" y="2825380"/>
                </a:lnTo>
                <a:lnTo>
                  <a:pt x="0" y="282538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5" grpId="0"/>
      <p:bldP spid="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563180" y="732592"/>
            <a:ext cx="123783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7200" y="1562100"/>
                <a:ext cx="17449800" cy="78926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fr-FR" sz="360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1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ờ 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</m:den>
                      </m:f>
                      <m:r>
                        <m:rPr>
                          <m:nor/>
                        </m:rP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)</m:t>
                      </m:r>
                    </m:oMath>
                  </m:oMathPara>
                </a14:m>
                <a:endParaRPr lang="en-US" sz="3600">
                  <a:effectLst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−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1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ờ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8</m:t>
                          </m:r>
                        </m:den>
                      </m:f>
                      <m:r>
                        <a:rPr lang="vi-VN" sz="3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𝑥</m:t>
                          </m:r>
                        </m:den>
                      </m:f>
                      <m:r>
                        <m:rPr>
                          <m:nor/>
                        </m:rP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)</m:t>
                      </m:r>
                    </m:oMath>
                  </m:oMathPara>
                </a14:m>
                <a:endParaRPr lang="en-US" sz="3600">
                  <a:effectLst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1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ờ,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b="0" i="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)</m:t>
                      </m:r>
                    </m:oMath>
                  </m:oMathPara>
                </a14:m>
                <a:endParaRPr lang="en-US" sz="3600">
                  <a:effectLst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4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US" sz="3600" b="0" i="0" smtClean="0">
                          <a:latin typeface="Arial" panose="020B0604020202090204" pitchFamily="34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i="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b="0" i="0" smtClean="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)</m:t>
                      </m:r>
                    </m:oMath>
                  </m:oMathPara>
                </a14:m>
                <a:endParaRPr lang="en-US" sz="3600">
                  <a:effectLst/>
                  <a:latin typeface="Arial" panose="020B0604020202090204" pitchFamily="34" charset="0"/>
                  <a:ea typeface="Calibri" panose="020F0502020204030204" pitchFamily="34" charset="0"/>
                  <a:cs typeface="Arial" panose="020B060402020209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)</m:t>
                      </m:r>
                    </m:oMath>
                  </m:oMathPara>
                </a14:m>
                <a:endParaRPr lang="en-US" sz="3600"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562100"/>
                <a:ext cx="17449800" cy="7892610"/>
              </a:xfrm>
              <a:prstGeom prst="rect">
                <a:avLst/>
              </a:prstGeom>
              <a:blipFill rotWithShape="1">
                <a:blip r:embed="rId2"/>
                <a:stretch>
                  <a:fillRect b="-1929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1094" y="7220083"/>
            <a:ext cx="2633506" cy="2819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7199" y="1714500"/>
                <a:ext cx="17449800" cy="73797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12 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ờ, 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à đượ</m:t>
                      </m:r>
                      <m:r>
                        <m:rPr>
                          <m:nor/>
                        </m:rPr>
                        <a:rPr lang="vi-VN" sz="3800" smtClean="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a:rPr lang="en-US" sz="3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kumimoji="0" lang="vi-VN" sz="3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12</m:t>
                      </m:r>
                      <m:d>
                        <m:dPr>
                          <m:ctrlPr>
                            <a:rPr kumimoji="0" lang="en-US" sz="3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vi-VN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vi-VN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kumimoji="0" lang="vi-VN" sz="3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vi-VN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vi-VN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)</m:t>
                      </m:r>
                    </m:oMath>
                  </m:oMathPara>
                </a14:m>
                <a:endParaRPr lang="en-US" sz="3800">
                  <a:solidFill>
                    <a:prstClr val="black"/>
                  </a:solidFill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8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:</m:t>
                      </m:r>
                      <m:r>
                        <a:rPr lang="en-US" sz="3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kumimoji="0" lang="vi-VN" sz="3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12</m:t>
                      </m:r>
                      <m:d>
                        <m:dPr>
                          <m:ctrlPr>
                            <a:rPr kumimoji="0" lang="en-US" sz="3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vi-VN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vi-VN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kumimoji="0" lang="vi-VN" sz="3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vi-VN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vi-VN" sz="3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5030504050903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kumimoji="0" lang="vi-VN" sz="3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kumimoji="0" lang="vi-VN" sz="3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vi-VN" sz="3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90204" pitchFamily="34" charset="0"/>
                  </a:rPr>
                  <a:t>Giải phương trình được </a:t>
                </a:r>
                <a14:m>
                  <m:oMath xmlns:m="http://schemas.openxmlformats.org/officeDocument/2006/math"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𝑥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503050405090304" pitchFamily="18" charset="0"/>
                      </a:rPr>
                      <m:t>=12</m:t>
                    </m:r>
                  </m:oMath>
                </a14:m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 algn="just">
                  <a:lnSpc>
                    <a:spcPct val="16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N</a:t>
                </a:r>
                <a:r>
                  <a:rPr lang="vi-VN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ếu làm một mình thì người </a:t>
                </a:r>
                <a:r>
                  <a:rPr lang="en-US" sz="3800" kern="0">
                    <a:solidFill>
                      <a:prstClr val="black"/>
                    </a:solidFill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thứ nhất </a:t>
                </a:r>
                <a:r>
                  <a:rPr lang="vi-VN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phải làm trong </a:t>
                </a:r>
                <a:r>
                  <a:rPr lang="en-US" sz="3800" kern="0">
                    <a:solidFill>
                      <a:prstClr val="black"/>
                    </a:solidFill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12 giờ sẽ </a:t>
                </a:r>
                <a:r>
                  <a:rPr lang="vi-VN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xong công việc</a:t>
                </a:r>
                <a:r>
                  <a:rPr lang="en-US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.</a:t>
                </a:r>
              </a:p>
              <a:p>
                <a:pPr lvl="0" algn="just">
                  <a:lnSpc>
                    <a:spcPct val="16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N</a:t>
                </a:r>
                <a:r>
                  <a:rPr lang="vi-VN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ếu làm một mình thì người </a:t>
                </a:r>
                <a:r>
                  <a:rPr lang="en-US" sz="3800" kern="0">
                    <a:solidFill>
                      <a:prstClr val="black"/>
                    </a:solidFill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thứ hai </a:t>
                </a:r>
                <a:r>
                  <a:rPr lang="vi-VN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phải làm trong </a:t>
                </a:r>
                <a:r>
                  <a:rPr lang="en-US" sz="3800" kern="0">
                    <a:solidFill>
                      <a:prstClr val="black"/>
                    </a:solidFill>
                    <a:latin typeface="Arial" panose="020B0604020202090204" pitchFamily="34" charset="0"/>
                    <a:cs typeface="Arial" panose="020B0604020202090204" pitchFamily="34" charset="0"/>
                    <a:sym typeface="Arial" panose="020B0604020202090204"/>
                  </a:rPr>
                  <a:t>24 giờ sẽ </a:t>
                </a:r>
                <a:r>
                  <a:rPr lang="vi-VN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xong công việc</a:t>
                </a:r>
                <a:r>
                  <a:rPr lang="en-US" sz="3800" kern="0">
                    <a:solidFill>
                      <a:prstClr val="black"/>
                    </a:solidFill>
                    <a:cs typeface="Arial" panose="020B0604020202090204" pitchFamily="34" charset="0"/>
                    <a:sym typeface="Arial" panose="020B0604020202090204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1714500"/>
                <a:ext cx="17449800" cy="7379713"/>
              </a:xfrm>
              <a:prstGeom prst="rect">
                <a:avLst/>
              </a:prstGeom>
              <a:blipFill rotWithShape="1">
                <a:blip r:embed="rId2"/>
                <a:stretch>
                  <a:fillRect l="-4" r="4" b="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8563180" y="732592"/>
            <a:ext cx="123783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" y="-35886"/>
            <a:ext cx="7078033" cy="10721992"/>
            <a:chOff x="0" y="0"/>
            <a:chExt cx="2408296" cy="282389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08296" cy="2823899"/>
            </a:xfrm>
            <a:custGeom>
              <a:avLst/>
              <a:gdLst/>
              <a:ahLst/>
              <a:cxnLst/>
              <a:rect l="l" t="t" r="r" b="b"/>
              <a:pathLst>
                <a:path w="2408296" h="2823899">
                  <a:moveTo>
                    <a:pt x="0" y="0"/>
                  </a:moveTo>
                  <a:lnTo>
                    <a:pt x="2408296" y="0"/>
                  </a:lnTo>
                  <a:lnTo>
                    <a:pt x="2408296" y="2823899"/>
                  </a:lnTo>
                  <a:lnTo>
                    <a:pt x="0" y="282389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2408296" cy="286199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60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Freeform 5"/>
          <p:cNvSpPr/>
          <p:nvPr/>
        </p:nvSpPr>
        <p:spPr>
          <a:xfrm>
            <a:off x="-3429000" y="-35886"/>
            <a:ext cx="11201400" cy="10498466"/>
          </a:xfrm>
          <a:custGeom>
            <a:avLst/>
            <a:gdLst/>
            <a:ahLst/>
            <a:cxnLst/>
            <a:rect l="l" t="t" r="r" b="b"/>
            <a:pathLst>
              <a:path w="10498466" h="10498466">
                <a:moveTo>
                  <a:pt x="0" y="0"/>
                </a:moveTo>
                <a:lnTo>
                  <a:pt x="10498466" y="0"/>
                </a:lnTo>
                <a:lnTo>
                  <a:pt x="10498466" y="10498466"/>
                </a:lnTo>
                <a:lnTo>
                  <a:pt x="0" y="104984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2121307" y="5614041"/>
            <a:ext cx="2835415" cy="5816236"/>
          </a:xfrm>
          <a:custGeom>
            <a:avLst/>
            <a:gdLst/>
            <a:ahLst/>
            <a:cxnLst/>
            <a:rect l="l" t="t" r="r" b="b"/>
            <a:pathLst>
              <a:path w="2835415" h="5816236">
                <a:moveTo>
                  <a:pt x="0" y="0"/>
                </a:moveTo>
                <a:lnTo>
                  <a:pt x="2835415" y="0"/>
                </a:lnTo>
                <a:lnTo>
                  <a:pt x="2835415" y="5816236"/>
                </a:lnTo>
                <a:lnTo>
                  <a:pt x="0" y="581623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9" name="TextBox 31"/>
          <p:cNvSpPr txBox="1"/>
          <p:nvPr/>
        </p:nvSpPr>
        <p:spPr>
          <a:xfrm>
            <a:off x="563362" y="723900"/>
            <a:ext cx="5951306" cy="30469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000" b="1">
                <a:solidFill>
                  <a:srgbClr val="1F497D"/>
                </a:solidFill>
                <a:cs typeface="Arial" panose="020B0604020202090204" pitchFamily="34" charset="0"/>
              </a:rPr>
              <a:t>HƯỚNG DẪN VỀ NHÀ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63000" y="1714500"/>
            <a:ext cx="7677422" cy="9622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 algn="just">
              <a:lnSpc>
                <a:spcPct val="150000"/>
              </a:lnSpc>
              <a:buClr>
                <a:srgbClr val="000000"/>
              </a:buClr>
              <a:buFont typeface="Wingdings" panose="05000000000000000000" pitchFamily="2" charset="2"/>
              <a:buChar char="q"/>
              <a:defRPr/>
            </a:pPr>
            <a:r>
              <a:rPr lang="en-US" sz="4300" kern="0" dirty="0" err="1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Ôn</a:t>
            </a:r>
            <a:r>
              <a:rPr lang="en-US" sz="4300" kern="0" dirty="0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 </a:t>
            </a:r>
            <a:r>
              <a:rPr lang="en-US" sz="4300" kern="0" dirty="0" err="1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tập</a:t>
            </a:r>
            <a:r>
              <a:rPr lang="en-US" sz="4300" kern="0" dirty="0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 </a:t>
            </a:r>
            <a:r>
              <a:rPr lang="en-US" sz="4300" kern="0" dirty="0" err="1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kiến</a:t>
            </a:r>
            <a:r>
              <a:rPr lang="en-US" sz="4300" kern="0" dirty="0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 </a:t>
            </a:r>
            <a:r>
              <a:rPr lang="en-US" sz="4300" kern="0" dirty="0" err="1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thức</a:t>
            </a:r>
            <a:r>
              <a:rPr lang="en-US" sz="4300" kern="0" dirty="0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 </a:t>
            </a:r>
            <a:r>
              <a:rPr lang="en-US" sz="4300" kern="0" err="1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đã</a:t>
            </a:r>
            <a:r>
              <a:rPr lang="en-US" sz="4300" kern="0">
                <a:solidFill>
                  <a:srgbClr val="000000"/>
                </a:solidFill>
                <a:latin typeface="Arial" panose="020B0604020202090204"/>
                <a:cs typeface="Arial" panose="020B0604020202090204"/>
                <a:sym typeface="Arial" panose="020B0604020202090204"/>
              </a:rPr>
              <a:t> học</a:t>
            </a:r>
            <a:endParaRPr lang="en-US" sz="4300" kern="0" dirty="0">
              <a:solidFill>
                <a:srgbClr val="000000"/>
              </a:solidFill>
              <a:latin typeface="Arial" panose="020B0604020202090204"/>
              <a:cs typeface="Arial" panose="020B0604020202090204"/>
              <a:sym typeface="Arial" panose="020B0604020202090204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758989" y="3664270"/>
            <a:ext cx="8277130" cy="9622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lnSpc>
                <a:spcPct val="150000"/>
              </a:lnSpc>
              <a:spcAft>
                <a:spcPts val="800"/>
              </a:spcAft>
              <a:buClr>
                <a:srgbClr val="000000"/>
              </a:buClr>
              <a:buFont typeface="Wingdings" panose="05000000000000000000" pitchFamily="2" charset="2"/>
              <a:buChar char="q"/>
              <a:defRPr/>
            </a:pPr>
            <a:r>
              <a:rPr lang="vi-VN" sz="4300" kern="0">
                <a:solidFill>
                  <a:srgbClr val="000000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Times New Roman" panose="02020503050405090304" pitchFamily="18" charset="0"/>
                <a:sym typeface="Arial" panose="020B0604020202090204"/>
              </a:rPr>
              <a:t>Hoàn thành bài tập trong SBT</a:t>
            </a:r>
            <a:endParaRPr lang="en-US" sz="4300" b="1" i="1" kern="0" dirty="0">
              <a:solidFill>
                <a:srgbClr val="000000"/>
              </a:solidFill>
              <a:latin typeface="Arial" panose="020B0604020202090204"/>
              <a:ea typeface="DengXian"/>
              <a:cs typeface="Times New Roman" panose="02020503050405090304" pitchFamily="18" charset="0"/>
              <a:sym typeface="Arial" panose="020B0604020202090204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782441" y="5614041"/>
            <a:ext cx="8667359" cy="2143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lnSpc>
                <a:spcPct val="155000"/>
              </a:lnSpc>
              <a:buFont typeface="Wingdings" panose="05000000000000000000" pitchFamily="2" charset="2"/>
              <a:buChar char="q"/>
              <a:defRPr/>
            </a:pPr>
            <a:r>
              <a:rPr lang="en-US" sz="4300" dirty="0" err="1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Đọc</a:t>
            </a:r>
            <a:r>
              <a:rPr lang="en-US" sz="4300" dirty="0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 </a:t>
            </a:r>
            <a:r>
              <a:rPr lang="en-US" sz="4300" dirty="0" err="1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và</a:t>
            </a:r>
            <a:r>
              <a:rPr lang="en-US" sz="4300" dirty="0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 </a:t>
            </a:r>
            <a:r>
              <a:rPr lang="en-US" sz="4300" dirty="0" err="1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chuẩn</a:t>
            </a:r>
            <a:r>
              <a:rPr lang="en-US" sz="4300" dirty="0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 </a:t>
            </a:r>
            <a:r>
              <a:rPr lang="en-US" sz="4300" dirty="0" err="1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bị</a:t>
            </a:r>
            <a:r>
              <a:rPr lang="en-US" sz="4300" dirty="0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 </a:t>
            </a:r>
            <a:r>
              <a:rPr lang="en-US" sz="4300" err="1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trước</a:t>
            </a:r>
            <a:r>
              <a:rPr lang="en-US" sz="4300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  </a:t>
            </a:r>
            <a:r>
              <a:rPr lang="en-US" sz="4300" b="1" i="1">
                <a:solidFill>
                  <a:prstClr val="black"/>
                </a:solidFill>
                <a:latin typeface="Arial" panose="020B0604020202090204" pitchFamily="34" charset="0"/>
                <a:ea typeface="Times New Roman" panose="02020503050405090304" pitchFamily="18" charset="0"/>
                <a:cs typeface="Arial" panose="020B0604020202090204" pitchFamily="34" charset="0"/>
                <a:sym typeface="Arial" panose="020B0604020202090204"/>
              </a:rPr>
              <a:t>Bài 5: Bất đẳng thức và tính chất</a:t>
            </a:r>
            <a:endParaRPr lang="en-US" sz="4300" b="1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  <a:sym typeface="Arial" panose="020B0604020202090204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-405875"/>
            <a:ext cx="18288000" cy="6997520"/>
            <a:chOff x="0" y="0"/>
            <a:chExt cx="4816593" cy="184296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816592" cy="1842968"/>
            </a:xfrm>
            <a:custGeom>
              <a:avLst/>
              <a:gdLst/>
              <a:ahLst/>
              <a:cxnLst/>
              <a:rect l="l" t="t" r="r" b="b"/>
              <a:pathLst>
                <a:path w="4816592" h="1842968">
                  <a:moveTo>
                    <a:pt x="0" y="0"/>
                  </a:moveTo>
                  <a:lnTo>
                    <a:pt x="4816592" y="0"/>
                  </a:lnTo>
                  <a:lnTo>
                    <a:pt x="4816592" y="1842968"/>
                  </a:lnTo>
                  <a:lnTo>
                    <a:pt x="0" y="1842968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816593" cy="188106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60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Freeform 5"/>
          <p:cNvSpPr/>
          <p:nvPr/>
        </p:nvSpPr>
        <p:spPr>
          <a:xfrm>
            <a:off x="6522971" y="0"/>
            <a:ext cx="6872195" cy="6872195"/>
          </a:xfrm>
          <a:custGeom>
            <a:avLst/>
            <a:gdLst/>
            <a:ahLst/>
            <a:cxnLst/>
            <a:rect l="l" t="t" r="r" b="b"/>
            <a:pathLst>
              <a:path w="6872195" h="6872195">
                <a:moveTo>
                  <a:pt x="0" y="0"/>
                </a:moveTo>
                <a:lnTo>
                  <a:pt x="6872195" y="0"/>
                </a:lnTo>
                <a:lnTo>
                  <a:pt x="6872195" y="6872195"/>
                </a:lnTo>
                <a:lnTo>
                  <a:pt x="0" y="68721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6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-292074" y="0"/>
            <a:ext cx="6872195" cy="6872195"/>
          </a:xfrm>
          <a:custGeom>
            <a:avLst/>
            <a:gdLst/>
            <a:ahLst/>
            <a:cxnLst/>
            <a:rect l="l" t="t" r="r" b="b"/>
            <a:pathLst>
              <a:path w="6872195" h="6872195">
                <a:moveTo>
                  <a:pt x="0" y="0"/>
                </a:moveTo>
                <a:lnTo>
                  <a:pt x="6872195" y="0"/>
                </a:lnTo>
                <a:lnTo>
                  <a:pt x="6872195" y="6872195"/>
                </a:lnTo>
                <a:lnTo>
                  <a:pt x="0" y="68721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6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13347541" y="0"/>
            <a:ext cx="6872195" cy="6872195"/>
          </a:xfrm>
          <a:custGeom>
            <a:avLst/>
            <a:gdLst/>
            <a:ahLst/>
            <a:cxnLst/>
            <a:rect l="l" t="t" r="r" b="b"/>
            <a:pathLst>
              <a:path w="6872195" h="6872195">
                <a:moveTo>
                  <a:pt x="0" y="0"/>
                </a:moveTo>
                <a:lnTo>
                  <a:pt x="6872195" y="0"/>
                </a:lnTo>
                <a:lnTo>
                  <a:pt x="6872195" y="6872195"/>
                </a:lnTo>
                <a:lnTo>
                  <a:pt x="0" y="68721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6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8" name="TextBox 8"/>
          <p:cNvSpPr txBox="1"/>
          <p:nvPr/>
        </p:nvSpPr>
        <p:spPr>
          <a:xfrm>
            <a:off x="2357703" y="457349"/>
            <a:ext cx="13572589" cy="392415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500" b="1">
                <a:solidFill>
                  <a:srgbClr val="143C3C"/>
                </a:solidFill>
              </a:rPr>
              <a:t>CẢM ƠN SỰ CHÚ Ý </a:t>
            </a:r>
          </a:p>
          <a:p>
            <a:pPr algn="ctr">
              <a:lnSpc>
                <a:spcPct val="150000"/>
              </a:lnSpc>
            </a:pPr>
            <a:r>
              <a:rPr lang="vi-VN" sz="8500" b="1">
                <a:solidFill>
                  <a:srgbClr val="143C3C"/>
                </a:solidFill>
              </a:rPr>
              <a:t>THEO DÕI CỦA CÁC EM!</a:t>
            </a:r>
          </a:p>
        </p:txBody>
      </p:sp>
      <p:sp>
        <p:nvSpPr>
          <p:cNvPr id="10" name="Freeform 10"/>
          <p:cNvSpPr/>
          <p:nvPr/>
        </p:nvSpPr>
        <p:spPr>
          <a:xfrm rot="-384349">
            <a:off x="2057569" y="5133075"/>
            <a:ext cx="2464471" cy="3806133"/>
          </a:xfrm>
          <a:custGeom>
            <a:avLst/>
            <a:gdLst/>
            <a:ahLst/>
            <a:cxnLst/>
            <a:rect l="l" t="t" r="r" b="b"/>
            <a:pathLst>
              <a:path w="2464471" h="3806133">
                <a:moveTo>
                  <a:pt x="0" y="0"/>
                </a:moveTo>
                <a:lnTo>
                  <a:pt x="2464471" y="0"/>
                </a:lnTo>
                <a:lnTo>
                  <a:pt x="2464471" y="3806134"/>
                </a:lnTo>
                <a:lnTo>
                  <a:pt x="0" y="38061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13792200" y="5428704"/>
            <a:ext cx="3034665" cy="4114800"/>
          </a:xfrm>
          <a:custGeom>
            <a:avLst/>
            <a:gdLst/>
            <a:ahLst/>
            <a:cxnLst/>
            <a:rect l="l" t="t" r="r" b="b"/>
            <a:pathLst>
              <a:path w="3034665" h="4114800">
                <a:moveTo>
                  <a:pt x="0" y="0"/>
                </a:moveTo>
                <a:lnTo>
                  <a:pt x="3034665" y="0"/>
                </a:lnTo>
                <a:lnTo>
                  <a:pt x="30346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304800" y="-114300"/>
            <a:ext cx="16078200" cy="13639800"/>
            <a:chOff x="3848458" y="0"/>
            <a:chExt cx="14753656" cy="13639800"/>
          </a:xfrm>
        </p:grpSpPr>
        <p:grpSp>
          <p:nvGrpSpPr>
            <p:cNvPr id="2" name="Group 2"/>
            <p:cNvGrpSpPr/>
            <p:nvPr/>
          </p:nvGrpSpPr>
          <p:grpSpPr>
            <a:xfrm>
              <a:off x="5411443" y="0"/>
              <a:ext cx="13190671" cy="10638154"/>
              <a:chOff x="0" y="0"/>
              <a:chExt cx="3474086" cy="2801818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3474086" cy="2801819"/>
              </a:xfrm>
              <a:custGeom>
                <a:avLst/>
                <a:gdLst/>
                <a:ahLst/>
                <a:cxnLst/>
                <a:rect l="l" t="t" r="r" b="b"/>
                <a:pathLst>
                  <a:path w="3474086" h="2801819">
                    <a:moveTo>
                      <a:pt x="0" y="0"/>
                    </a:moveTo>
                    <a:lnTo>
                      <a:pt x="3474086" y="0"/>
                    </a:lnTo>
                    <a:lnTo>
                      <a:pt x="3474086" y="2801819"/>
                    </a:lnTo>
                    <a:lnTo>
                      <a:pt x="0" y="2801819"/>
                    </a:lnTo>
                    <a:close/>
                  </a:path>
                </a:pathLst>
              </a:custGeom>
              <a:solidFill>
                <a:srgbClr val="F3D0D2"/>
              </a:solidFill>
            </p:spPr>
          </p:sp>
          <p:sp>
            <p:nvSpPr>
              <p:cNvPr id="4" name="TextBox 4"/>
              <p:cNvSpPr txBox="1"/>
              <p:nvPr/>
            </p:nvSpPr>
            <p:spPr>
              <a:xfrm>
                <a:off x="0" y="-38100"/>
                <a:ext cx="3474086" cy="2839918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60"/>
                  </a:lnSpc>
                  <a:spcBef>
                    <a:spcPct val="0"/>
                  </a:spcBef>
                </a:pPr>
                <a:endParaRPr/>
              </a:p>
            </p:txBody>
          </p:sp>
        </p:grpSp>
        <p:sp>
          <p:nvSpPr>
            <p:cNvPr id="6" name="Freeform 6"/>
            <p:cNvSpPr/>
            <p:nvPr/>
          </p:nvSpPr>
          <p:spPr>
            <a:xfrm>
              <a:off x="3848458" y="7455630"/>
              <a:ext cx="6184170" cy="6184170"/>
            </a:xfrm>
            <a:custGeom>
              <a:avLst/>
              <a:gdLst/>
              <a:ahLst/>
              <a:cxnLst/>
              <a:rect l="l" t="t" r="r" b="b"/>
              <a:pathLst>
                <a:path w="6184170" h="6184170">
                  <a:moveTo>
                    <a:pt x="0" y="0"/>
                  </a:moveTo>
                  <a:lnTo>
                    <a:pt x="6184170" y="0"/>
                  </a:lnTo>
                  <a:lnTo>
                    <a:pt x="6184170" y="6184170"/>
                  </a:lnTo>
                  <a:lnTo>
                    <a:pt x="0" y="618417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12" name="Rectangle 11"/>
          <p:cNvSpPr/>
          <p:nvPr/>
        </p:nvSpPr>
        <p:spPr>
          <a:xfrm>
            <a:off x="2367231" y="3266088"/>
            <a:ext cx="13787169" cy="1953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9200" b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PHƯƠNG TRÌNH TÍCH</a:t>
            </a:r>
            <a:endParaRPr lang="en-US" sz="9200" kern="10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90204" pitchFamily="34" charset="0"/>
              <a:ea typeface="Calibri" panose="020F0502020204030204" pitchFamily="34" charset="0"/>
              <a:cs typeface="Arial" panose="020B0604020202090204" pitchFamily="34" charset="0"/>
            </a:endParaRPr>
          </a:p>
        </p:txBody>
      </p:sp>
      <p:pic>
        <p:nvPicPr>
          <p:cNvPr id="17" name="Picture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6833351" y="7048500"/>
            <a:ext cx="4724400" cy="2574798"/>
          </a:xfrm>
          <a:prstGeom prst="rect">
            <a:avLst/>
          </a:prstGeom>
        </p:spPr>
      </p:pic>
      <p:sp>
        <p:nvSpPr>
          <p:cNvPr id="18" name="Freeform 6"/>
          <p:cNvSpPr/>
          <p:nvPr/>
        </p:nvSpPr>
        <p:spPr>
          <a:xfrm>
            <a:off x="12268200" y="-3771900"/>
            <a:ext cx="6739368" cy="6184170"/>
          </a:xfrm>
          <a:custGeom>
            <a:avLst/>
            <a:gdLst/>
            <a:ahLst/>
            <a:cxnLst/>
            <a:rect l="l" t="t" r="r" b="b"/>
            <a:pathLst>
              <a:path w="6184170" h="6184170">
                <a:moveTo>
                  <a:pt x="0" y="0"/>
                </a:moveTo>
                <a:lnTo>
                  <a:pt x="6184170" y="0"/>
                </a:lnTo>
                <a:lnTo>
                  <a:pt x="6184170" y="6184170"/>
                </a:lnTo>
                <a:lnTo>
                  <a:pt x="0" y="618417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9" name="Rectangle 18"/>
          <p:cNvSpPr/>
          <p:nvPr/>
        </p:nvSpPr>
        <p:spPr>
          <a:xfrm>
            <a:off x="3200400" y="1041769"/>
            <a:ext cx="1752600" cy="163121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/>
            <a:r>
              <a:rPr lang="en-US" sz="10000" b="1">
                <a:solidFill>
                  <a:schemeClr val="bg1"/>
                </a:solidFill>
                <a:latin typeface="Arial" panose="020B0604020202090204" pitchFamily="34" charset="0"/>
                <a:ea typeface="Calibri" panose="020F0502020204030204" pitchFamily="34" charset="0"/>
                <a:cs typeface="Arial" panose="020B0604020202090204" pitchFamily="34" charset="0"/>
              </a:rPr>
              <a:t>1 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5"/>
          <p:cNvSpPr/>
          <p:nvPr/>
        </p:nvSpPr>
        <p:spPr>
          <a:xfrm>
            <a:off x="-4173030" y="-304205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7" name="Freeform 5"/>
          <p:cNvSpPr/>
          <p:nvPr/>
        </p:nvSpPr>
        <p:spPr>
          <a:xfrm>
            <a:off x="7041443" y="-304201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7" name="Group 2"/>
          <p:cNvGrpSpPr/>
          <p:nvPr/>
        </p:nvGrpSpPr>
        <p:grpSpPr>
          <a:xfrm>
            <a:off x="838200" y="739942"/>
            <a:ext cx="16687800" cy="8763000"/>
            <a:chOff x="0" y="0"/>
            <a:chExt cx="1968665" cy="2801818"/>
          </a:xfrm>
        </p:grpSpPr>
        <p:sp>
          <p:nvSpPr>
            <p:cNvPr id="18" name="Freeform 3"/>
            <p:cNvSpPr/>
            <p:nvPr/>
          </p:nvSpPr>
          <p:spPr>
            <a:xfrm>
              <a:off x="0" y="0"/>
              <a:ext cx="1968665" cy="2801819"/>
            </a:xfrm>
            <a:custGeom>
              <a:avLst/>
              <a:gdLst/>
              <a:ahLst/>
              <a:cxnLst/>
              <a:rect l="l" t="t" r="r" b="b"/>
              <a:pathLst>
                <a:path w="1968665" h="2801819">
                  <a:moveTo>
                    <a:pt x="0" y="0"/>
                  </a:moveTo>
                  <a:lnTo>
                    <a:pt x="1968665" y="0"/>
                  </a:lnTo>
                  <a:lnTo>
                    <a:pt x="1968665" y="2801819"/>
                  </a:lnTo>
                  <a:lnTo>
                    <a:pt x="0" y="2801819"/>
                  </a:lnTo>
                  <a:close/>
                </a:path>
              </a:pathLst>
            </a:custGeom>
            <a:solidFill>
              <a:srgbClr val="F3D0D2"/>
            </a:solidFill>
          </p:spPr>
        </p:sp>
        <p:sp>
          <p:nvSpPr>
            <p:cNvPr id="19" name="TextBox 4"/>
            <p:cNvSpPr txBox="1"/>
            <p:nvPr/>
          </p:nvSpPr>
          <p:spPr>
            <a:xfrm>
              <a:off x="0" y="-38100"/>
              <a:ext cx="1968665" cy="283991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447800" y="1333500"/>
            <a:ext cx="15305452" cy="1824923"/>
            <a:chOff x="774791" y="392310"/>
            <a:chExt cx="15305452" cy="18249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2933753" y="392310"/>
                  <a:ext cx="13146490" cy="18249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en-US" sz="4000">
                      <a:solidFill>
                        <a:srgbClr val="000000"/>
                      </a:solidFill>
                      <a:latin typeface="Arial" panose="020B0604020202090204" pitchFamily="34" charset="0"/>
                      <a:cs typeface="Arial" panose="020B0604020202090204" pitchFamily="34" charset="0"/>
                    </a:rPr>
                    <a:t>Phân tích đa thức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2</m:t>
                          </m:r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−1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+1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𝑥</m:t>
                      </m:r>
                    </m:oMath>
                  </a14:m>
                  <a:r>
                    <a:rPr lang="en-US" sz="4000">
                      <a:solidFill>
                        <a:srgbClr val="000000"/>
                      </a:solidFill>
                      <a:latin typeface="Arial" panose="020B0604020202090204" pitchFamily="34" charset="0"/>
                      <a:cs typeface="Arial" panose="020B0604020202090204" pitchFamily="34" charset="0"/>
                    </a:rPr>
                    <a:t> thành nhân tử.</a:t>
                  </a:r>
                  <a:endParaRPr lang="vi-VN" sz="4000">
                    <a:solidFill>
                      <a:srgbClr val="000000"/>
                    </a:solidFill>
                    <a:latin typeface="Arial" panose="020B0604020202090204" pitchFamily="34" charset="0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3753" y="392310"/>
                  <a:ext cx="13146490" cy="1824923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ounded Rectangle 21"/>
            <p:cNvSpPr/>
            <p:nvPr/>
          </p:nvSpPr>
          <p:spPr>
            <a:xfrm>
              <a:off x="774791" y="730389"/>
              <a:ext cx="1748590" cy="1212689"/>
            </a:xfrm>
            <a:prstGeom prst="roundRect">
              <a:avLst/>
            </a:prstGeom>
            <a:solidFill>
              <a:srgbClr val="B72F35"/>
            </a:solidFill>
            <a:ln>
              <a:solidFill>
                <a:srgbClr val="DA7075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4200" b="1">
                  <a:solidFill>
                    <a:srgbClr val="FFFF00"/>
                  </a:solidFill>
                  <a:latin typeface="Arial" panose="020B0604020202090204" pitchFamily="34" charset="0"/>
                  <a:cs typeface="Arial" panose="020B0604020202090204" pitchFamily="34" charset="0"/>
                </a:rPr>
                <a:t>HĐ1</a:t>
              </a:r>
              <a:endParaRPr lang="en-US" sz="4200" b="1">
                <a:solidFill>
                  <a:srgbClr val="FFFF00"/>
                </a:solidFill>
                <a:latin typeface="Arial" panose="020B0604020202090204" pitchFamily="34" charset="0"/>
                <a:cs typeface="Arial" panose="020B0604020202090204" pitchFamily="34" charset="0"/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4572000" y="3826014"/>
            <a:ext cx="129554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vi-VN" sz="4000" b="1" i="1" u="sng">
                <a:solidFill>
                  <a:schemeClr val="tx2"/>
                </a:solidFill>
                <a:cs typeface="Arial" panose="020B0604020202090204" pitchFamily="34" charset="0"/>
              </a:rPr>
              <a:t>Giải</a:t>
            </a:r>
            <a:r>
              <a:rPr lang="en-US" sz="4000" b="1" i="1" u="sng">
                <a:solidFill>
                  <a:schemeClr val="tx2"/>
                </a:solidFill>
                <a:cs typeface="Arial" panose="020B0604020202090204" pitchFamily="34" charset="0"/>
              </a:rPr>
              <a:t>:</a:t>
            </a:r>
            <a:endParaRPr lang="en-US" sz="4000" b="1" i="1" u="sng">
              <a:solidFill>
                <a:schemeClr val="tx2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614471" y="4991100"/>
                <a:ext cx="9144000" cy="409342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2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2</m:t>
                          </m:r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−1</m:t>
                          </m:r>
                        </m:e>
                      </m:d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90204" pitchFamily="34" charset="0"/>
                            </a:rPr>
                            <m:t>+1</m:t>
                          </m:r>
                        </m:e>
                      </m:d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90204" pitchFamily="34" charset="0"/>
                        </a:rPr>
                        <m:t>𝑥</m:t>
                      </m:r>
                    </m:oMath>
                  </m:oMathPara>
                </a14:m>
                <a:endParaRPr lang="en-US" sz="4000" i="1">
                  <a:latin typeface="Cambria Math" panose="02040503050406030204" pitchFamily="18" charset="0"/>
                  <a:ea typeface="Dotum" panose="020B0600000101010101" pitchFamily="34" charset="-127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2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𝑃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2</m:t>
                        </m:r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−1+</m:t>
                        </m:r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4000">
                    <a:effectLst/>
                    <a:latin typeface="Times New Roman" panose="02020503050405090304" pitchFamily="18" charset="0"/>
                    <a:ea typeface="Dotum" panose="020B0600000101010101" pitchFamily="34" charset="-127"/>
                    <a:cs typeface="Times New Roman" panose="02020503050405090304" pitchFamily="18" charset="0"/>
                  </a:rPr>
                  <a:t> </a:t>
                </a:r>
                <a:endParaRPr lang="en-US" sz="4000">
                  <a:effectLst/>
                  <a:latin typeface="Times New Roman" panose="02020503050405090304" pitchFamily="18" charset="0"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  <a:p>
                <a:pPr algn="just">
                  <a:lnSpc>
                    <a:spcPct val="2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𝑃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(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)=(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1)(3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1)</m:t>
                    </m:r>
                  </m:oMath>
                </a14:m>
                <a:r>
                  <a:rPr lang="vi-VN" sz="4000">
                    <a:effectLst/>
                    <a:latin typeface="Times New Roman" panose="02020503050405090304" pitchFamily="18" charset="0"/>
                    <a:ea typeface="Dotum" panose="020B0600000101010101" pitchFamily="34" charset="-127"/>
                    <a:cs typeface="Times New Roman" panose="02020503050405090304" pitchFamily="18" charset="0"/>
                  </a:rPr>
                  <a:t> </a:t>
                </a:r>
                <a:endParaRPr lang="en-US" sz="4000">
                  <a:effectLst/>
                  <a:latin typeface="Times New Roman" panose="02020503050405090304" pitchFamily="18" charset="0"/>
                  <a:ea typeface="Arial" panose="020B0604020202090204" pitchFamily="34" charset="0"/>
                  <a:cs typeface="Times New Roman" panose="0202050305040509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471" y="4991100"/>
                <a:ext cx="9144000" cy="4093428"/>
              </a:xfrm>
              <a:prstGeom prst="rect">
                <a:avLst/>
              </a:prstGeom>
              <a:blipFill rotWithShape="1">
                <a:blip r:embed="rId5"/>
                <a:stretch>
                  <a:fillRect l="-1" r="1" b="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63800" y="6134100"/>
            <a:ext cx="1865735" cy="31642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D0D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5"/>
          <p:cNvSpPr/>
          <p:nvPr/>
        </p:nvSpPr>
        <p:spPr>
          <a:xfrm>
            <a:off x="-4173030" y="-304205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lum bright="70000" contrast="-7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7" name="Freeform 5"/>
          <p:cNvSpPr/>
          <p:nvPr/>
        </p:nvSpPr>
        <p:spPr>
          <a:xfrm>
            <a:off x="7082388" y="-1333500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lum bright="70000" contrast="-7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7" name="Group 2"/>
          <p:cNvGrpSpPr/>
          <p:nvPr/>
        </p:nvGrpSpPr>
        <p:grpSpPr>
          <a:xfrm>
            <a:off x="838200" y="739942"/>
            <a:ext cx="16687800" cy="8763000"/>
            <a:chOff x="0" y="0"/>
            <a:chExt cx="1968665" cy="2801818"/>
          </a:xfrm>
        </p:grpSpPr>
        <p:sp>
          <p:nvSpPr>
            <p:cNvPr id="18" name="Freeform 3"/>
            <p:cNvSpPr/>
            <p:nvPr/>
          </p:nvSpPr>
          <p:spPr>
            <a:xfrm>
              <a:off x="0" y="0"/>
              <a:ext cx="1968665" cy="2801819"/>
            </a:xfrm>
            <a:custGeom>
              <a:avLst/>
              <a:gdLst/>
              <a:ahLst/>
              <a:cxnLst/>
              <a:rect l="l" t="t" r="r" b="b"/>
              <a:pathLst>
                <a:path w="1968665" h="2801819">
                  <a:moveTo>
                    <a:pt x="0" y="0"/>
                  </a:moveTo>
                  <a:lnTo>
                    <a:pt x="1968665" y="0"/>
                  </a:lnTo>
                  <a:lnTo>
                    <a:pt x="1968665" y="2801819"/>
                  </a:lnTo>
                  <a:lnTo>
                    <a:pt x="0" y="2801819"/>
                  </a:lnTo>
                  <a:close/>
                </a:path>
              </a:pathLst>
            </a:custGeom>
            <a:solidFill>
              <a:srgbClr val="FFFDEA"/>
            </a:solidFill>
          </p:spPr>
        </p:sp>
        <p:sp>
          <p:nvSpPr>
            <p:cNvPr id="19" name="TextBox 4"/>
            <p:cNvSpPr txBox="1"/>
            <p:nvPr/>
          </p:nvSpPr>
          <p:spPr>
            <a:xfrm>
              <a:off x="0" y="-38100"/>
              <a:ext cx="1968665" cy="283991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760178" y="1411747"/>
            <a:ext cx="15080022" cy="1212689"/>
            <a:chOff x="774791" y="730389"/>
            <a:chExt cx="15080022" cy="12126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2708323" y="804542"/>
                  <a:ext cx="13146490" cy="10156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sz="4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90204" pitchFamily="34" charset="0"/>
                      <a:ea typeface="+mn-ea"/>
                      <a:cs typeface="Arial" panose="020B0604020202090204" pitchFamily="34" charset="0"/>
                    </a:rPr>
                    <a:t>Giải</a:t>
                  </a:r>
                  <a:r>
                    <a:rPr kumimoji="0" lang="en-US" sz="4000" b="0" i="0" u="none" strike="noStrike" kern="1200" cap="none" spc="0" normalizeH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90204" pitchFamily="34" charset="0"/>
                      <a:ea typeface="+mn-ea"/>
                      <a:cs typeface="Arial" panose="020B0604020202090204" pitchFamily="34" charset="0"/>
                    </a:rPr>
                    <a:t> phương trình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90204" pitchFamily="34" charset="0"/>
                        </a:rPr>
                        <m:t>𝑃</m:t>
                      </m:r>
                      <m:d>
                        <m:d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90204" pitchFamily="34" charset="0"/>
                            </a:rPr>
                          </m:ctrlPr>
                        </m:dPr>
                        <m:e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90204" pitchFamily="34" charset="0"/>
                            </a:rPr>
                            <m:t>𝑥</m:t>
                          </m:r>
                        </m:e>
                      </m:d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90204" pitchFamily="34" charset="0"/>
                        </a:rPr>
                        <m:t>=0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90204" pitchFamily="34" charset="0"/>
                      <a:ea typeface="+mn-ea"/>
                      <a:cs typeface="Arial" panose="020B0604020202090204" pitchFamily="34" charset="0"/>
                    </a:rPr>
                    <a:t>.</a:t>
                  </a:r>
                  <a:endParaRPr kumimoji="0" lang="vi-VN" sz="4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8323" y="804542"/>
                  <a:ext cx="13146490" cy="1015663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ounded Rectangle 21"/>
            <p:cNvSpPr/>
            <p:nvPr/>
          </p:nvSpPr>
          <p:spPr>
            <a:xfrm>
              <a:off x="774791" y="730389"/>
              <a:ext cx="1748590" cy="1212689"/>
            </a:xfrm>
            <a:prstGeom prst="roundRect">
              <a:avLst/>
            </a:prstGeom>
            <a:solidFill>
              <a:srgbClr val="B72F35"/>
            </a:solidFill>
            <a:ln>
              <a:solidFill>
                <a:srgbClr val="DA7075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4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HĐ</a:t>
              </a:r>
              <a:r>
                <a:rPr kumimoji="0" lang="en-US" sz="4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2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8971408" y="3238500"/>
            <a:ext cx="129554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0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40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  <a:endParaRPr kumimoji="0" lang="en-US" sz="4000" b="1" i="1" u="sng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047181" y="4457700"/>
                <a:ext cx="9144000" cy="286232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𝑃</m:t>
                    </m:r>
                    <m:d>
                      <m:d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3</m:t>
                        </m:r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𝑥</m:t>
                        </m:r>
                        <m:r>
                          <a:rPr lang="vi-VN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503050405090304" pitchFamily="18" charset="0"/>
                          </a:rPr>
                          <m:t>−1</m:t>
                        </m:r>
                      </m:e>
                    </m:d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0</m:t>
                    </m:r>
                  </m:oMath>
                </a14:m>
                <a:r>
                  <a:rPr lang="vi-VN" sz="40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:endParaRPr lang="en-US" sz="4000" i="1">
                  <a:effectLst/>
                  <a:latin typeface="Cambria Math" panose="02040503050406030204" pitchFamily="18" charset="0"/>
                  <a:ea typeface="Dotum" panose="020B0600000101010101" pitchFamily="34" charset="-127"/>
                  <a:cs typeface="Times New Roman" panose="02020503050405090304" pitchFamily="18" charset="0"/>
                </a:endParaRPr>
              </a:p>
              <a:p>
                <a:pPr algn="ctr">
                  <a:lnSpc>
                    <a:spcPct val="20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1=0</m:t>
                    </m:r>
                  </m:oMath>
                </a14:m>
                <a:r>
                  <a:rPr lang="vi-VN" sz="4000">
                    <a:effectLst/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−1</m:t>
                    </m:r>
                  </m:oMath>
                </a14:m>
                <a:endParaRPr lang="en-US" sz="4000">
                  <a:effectLst/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181" y="4457700"/>
                <a:ext cx="9144000" cy="2862322"/>
              </a:xfrm>
              <a:prstGeom prst="rect">
                <a:avLst/>
              </a:prstGeom>
              <a:blipFill rotWithShape="1">
                <a:blip r:embed="rId5"/>
                <a:stretch>
                  <a:fillRect l="-2" r="2" b="1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63800" y="6134100"/>
            <a:ext cx="1865735" cy="31642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078652" y="6623682"/>
                <a:ext cx="5037148" cy="2482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20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3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1=0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hay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0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652" y="6623682"/>
                <a:ext cx="5037148" cy="2482218"/>
              </a:xfrm>
              <a:prstGeom prst="rect">
                <a:avLst/>
              </a:prstGeom>
              <a:blipFill rotWithShape="1">
                <a:blip r:embed="rId7"/>
                <a:stretch>
                  <a:fillRect l="-6" t="-25" r="-105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>
          <a:xfrm>
            <a:off x="-4173030" y="-304205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7041443" y="-304201"/>
            <a:ext cx="11246557" cy="11246557"/>
          </a:xfrm>
          <a:custGeom>
            <a:avLst/>
            <a:gdLst/>
            <a:ahLst/>
            <a:cxnLst/>
            <a:rect l="l" t="t" r="r" b="b"/>
            <a:pathLst>
              <a:path w="11246557" h="11246557">
                <a:moveTo>
                  <a:pt x="0" y="0"/>
                </a:moveTo>
                <a:lnTo>
                  <a:pt x="11246557" y="0"/>
                </a:lnTo>
                <a:lnTo>
                  <a:pt x="11246557" y="11246557"/>
                </a:lnTo>
                <a:lnTo>
                  <a:pt x="0" y="1124655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4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3" name="Group 12"/>
          <p:cNvGrpSpPr/>
          <p:nvPr/>
        </p:nvGrpSpPr>
        <p:grpSpPr>
          <a:xfrm>
            <a:off x="1295400" y="723900"/>
            <a:ext cx="15837173" cy="7696203"/>
            <a:chOff x="2093981" y="951497"/>
            <a:chExt cx="13958981" cy="6090223"/>
          </a:xfrm>
        </p:grpSpPr>
        <p:grpSp>
          <p:nvGrpSpPr>
            <p:cNvPr id="14" name="Group 11"/>
            <p:cNvGrpSpPr/>
            <p:nvPr/>
          </p:nvGrpSpPr>
          <p:grpSpPr>
            <a:xfrm>
              <a:off x="2093981" y="951497"/>
              <a:ext cx="13958981" cy="6090223"/>
              <a:chOff x="0" y="0"/>
              <a:chExt cx="3434477" cy="733093"/>
            </a:xfrm>
          </p:grpSpPr>
          <p:sp>
            <p:nvSpPr>
              <p:cNvPr id="16" name="Freeform 12"/>
              <p:cNvSpPr/>
              <p:nvPr/>
            </p:nvSpPr>
            <p:spPr>
              <a:xfrm>
                <a:off x="33050" y="32945"/>
                <a:ext cx="3401427" cy="700148"/>
              </a:xfrm>
              <a:custGeom>
                <a:avLst/>
                <a:gdLst/>
                <a:ahLst/>
                <a:cxnLst/>
                <a:rect l="l" t="t" r="r" b="b"/>
                <a:pathLst>
                  <a:path w="3374609" h="703873">
                    <a:moveTo>
                      <a:pt x="0" y="0"/>
                    </a:moveTo>
                    <a:lnTo>
                      <a:pt x="3374609" y="0"/>
                    </a:lnTo>
                    <a:lnTo>
                      <a:pt x="3374609" y="703873"/>
                    </a:lnTo>
                    <a:lnTo>
                      <a:pt x="0" y="70387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17" name="Freeform 13"/>
              <p:cNvSpPr/>
              <p:nvPr/>
            </p:nvSpPr>
            <p:spPr>
              <a:xfrm>
                <a:off x="6350" y="6350"/>
                <a:ext cx="3374610" cy="703873"/>
              </a:xfrm>
              <a:custGeom>
                <a:avLst/>
                <a:gdLst/>
                <a:ahLst/>
                <a:cxnLst/>
                <a:rect l="l" t="t" r="r" b="b"/>
                <a:pathLst>
                  <a:path w="3374610" h="703873">
                    <a:moveTo>
                      <a:pt x="0" y="0"/>
                    </a:moveTo>
                    <a:lnTo>
                      <a:pt x="3374610" y="0"/>
                    </a:lnTo>
                    <a:lnTo>
                      <a:pt x="3374610" y="703873"/>
                    </a:lnTo>
                    <a:lnTo>
                      <a:pt x="0" y="703873"/>
                    </a:lnTo>
                    <a:close/>
                  </a:path>
                </a:pathLst>
              </a:custGeom>
              <a:solidFill>
                <a:srgbClr val="FFE8E7"/>
              </a:solidFill>
            </p:spPr>
          </p:sp>
          <p:sp>
            <p:nvSpPr>
              <p:cNvPr id="18" name="Freeform 14"/>
              <p:cNvSpPr/>
              <p:nvPr/>
            </p:nvSpPr>
            <p:spPr>
              <a:xfrm>
                <a:off x="0" y="0"/>
                <a:ext cx="3387310" cy="716573"/>
              </a:xfrm>
              <a:custGeom>
                <a:avLst/>
                <a:gdLst/>
                <a:ahLst/>
                <a:cxnLst/>
                <a:rect l="l" t="t" r="r" b="b"/>
                <a:pathLst>
                  <a:path w="3387310" h="716573">
                    <a:moveTo>
                      <a:pt x="3387310" y="716573"/>
                    </a:moveTo>
                    <a:lnTo>
                      <a:pt x="0" y="716573"/>
                    </a:lnTo>
                    <a:lnTo>
                      <a:pt x="0" y="0"/>
                    </a:lnTo>
                    <a:lnTo>
                      <a:pt x="3387310" y="0"/>
                    </a:lnTo>
                    <a:lnTo>
                      <a:pt x="3387310" y="716573"/>
                    </a:lnTo>
                    <a:close/>
                    <a:moveTo>
                      <a:pt x="12700" y="703873"/>
                    </a:moveTo>
                    <a:lnTo>
                      <a:pt x="3374610" y="703873"/>
                    </a:lnTo>
                    <a:lnTo>
                      <a:pt x="3374610" y="12700"/>
                    </a:lnTo>
                    <a:lnTo>
                      <a:pt x="12700" y="12700"/>
                    </a:lnTo>
                    <a:lnTo>
                      <a:pt x="12700" y="70387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5"/>
                <p:cNvSpPr txBox="1"/>
                <p:nvPr/>
              </p:nvSpPr>
              <p:spPr>
                <a:xfrm>
                  <a:off x="3229329" y="2671435"/>
                  <a:ext cx="11496579" cy="2979304"/>
                </a:xfrm>
                <a:prstGeom prst="rect">
                  <a:avLst/>
                </a:prstGeom>
              </p:spPr>
              <p:txBody>
                <a:bodyPr wrap="square" lIns="0" tIns="0" rIns="0" bIns="0" rtlCol="0" anchor="t">
                  <a:spAutoFit/>
                </a:bodyPr>
                <a:lstStyle/>
                <a:p>
                  <a:pPr algn="just">
                    <a:lnSpc>
                      <a:spcPct val="200000"/>
                    </a:lnSpc>
                    <a:spcBef>
                      <a:spcPts val="600"/>
                    </a:spcBef>
                    <a:spcAft>
                      <a:spcPts val="800"/>
                    </a:spcAft>
                  </a:pPr>
                  <a:r>
                    <a:rPr lang="vi-VN" sz="4300"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Để giải phương trình tích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3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lang="vi-VN" sz="43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𝑎𝑥</m:t>
                          </m:r>
                          <m:r>
                            <a:rPr lang="vi-VN" sz="43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+</m:t>
                          </m:r>
                          <m:r>
                            <a:rPr lang="vi-VN" sz="43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43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dPr>
                        <m:e>
                          <m:r>
                            <a:rPr lang="vi-VN" sz="43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𝑐𝑥</m:t>
                          </m:r>
                          <m:r>
                            <a:rPr lang="vi-VN" sz="43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+</m:t>
                          </m:r>
                          <m:r>
                            <a:rPr lang="vi-VN" sz="43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𝑑</m:t>
                          </m:r>
                        </m:e>
                      </m:d>
                      <m:r>
                        <a:rPr lang="vi-VN" sz="43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0</m:t>
                      </m:r>
                    </m:oMath>
                  </a14:m>
                  <a:r>
                    <a:rPr lang="vi-VN" sz="4300">
                      <a:effectLst/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, ta giải hai phương trình </a:t>
                  </a:r>
                  <a14:m>
                    <m:oMath xmlns:m="http://schemas.openxmlformats.org/officeDocument/2006/math">
                      <m:r>
                        <a:rPr lang="vi-VN" sz="43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𝑎𝑥</m:t>
                      </m:r>
                      <m:r>
                        <a:rPr lang="vi-VN" sz="43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+</m:t>
                      </m:r>
                      <m:r>
                        <a:rPr lang="vi-VN" sz="43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𝑏</m:t>
                      </m:r>
                      <m:r>
                        <a:rPr lang="vi-VN" sz="43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0</m:t>
                      </m:r>
                    </m:oMath>
                  </a14:m>
                  <a:r>
                    <a:rPr lang="vi-VN" sz="4300">
                      <a:effectLst/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vi-VN" sz="43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𝑐𝑥</m:t>
                      </m:r>
                      <m:r>
                        <a:rPr lang="vi-VN" sz="43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+</m:t>
                      </m:r>
                      <m:r>
                        <a:rPr lang="vi-VN" sz="43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𝑑</m:t>
                      </m:r>
                      <m:r>
                        <a:rPr lang="vi-VN" sz="43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0</m:t>
                      </m:r>
                    </m:oMath>
                  </a14:m>
                  <a:r>
                    <a:rPr lang="vi-VN" sz="4300">
                      <a:effectLst/>
                      <a:latin typeface="Arial" panose="020B0604020202090204" pitchFamily="34" charset="0"/>
                      <a:ea typeface="Dotum" panose="020B0600000101010101" pitchFamily="34" charset="-127"/>
                      <a:cs typeface="Arial" panose="020B0604020202090204" pitchFamily="34" charset="0"/>
                    </a:rPr>
                    <a:t>. Sau đó lấy tất cả các nghiệm của chúng.</a:t>
                  </a:r>
                  <a:endParaRPr lang="en-US" sz="4300" kern="100">
                    <a:effectLst/>
                    <a:latin typeface="Arial" panose="020B0604020202090204" pitchFamily="34" charset="0"/>
                    <a:ea typeface="Calibri" panose="020F0502020204030204" pitchFamily="34" charset="0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9329" y="2671435"/>
                  <a:ext cx="11496579" cy="2979304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Rectangle 18"/>
          <p:cNvSpPr/>
          <p:nvPr/>
        </p:nvSpPr>
        <p:spPr>
          <a:xfrm>
            <a:off x="7225928" y="1504771"/>
            <a:ext cx="376577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7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hi nhớ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447516" y="6515100"/>
            <a:ext cx="2871246" cy="27488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838200" y="704538"/>
            <a:ext cx="14478000" cy="1238562"/>
            <a:chOff x="1967695" y="1997409"/>
            <a:chExt cx="14160500" cy="1238562"/>
          </a:xfrm>
        </p:grpSpPr>
        <p:sp>
          <p:nvSpPr>
            <p:cNvPr id="20" name="Horizontal Scroll 19"/>
            <p:cNvSpPr/>
            <p:nvPr/>
          </p:nvSpPr>
          <p:spPr>
            <a:xfrm>
              <a:off x="1967695" y="1997409"/>
              <a:ext cx="2393281" cy="1238562"/>
            </a:xfrm>
            <a:prstGeom prst="horizontalScroll">
              <a:avLst/>
            </a:prstGeom>
            <a:solidFill>
              <a:srgbClr val="FFE8E7"/>
            </a:solidFill>
            <a:ln>
              <a:solidFill>
                <a:srgbClr val="DA7075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4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Ví dụ </a:t>
              </a:r>
              <a:r>
                <a:rPr kumimoji="0" lang="en-US" sz="4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2057914" y="2062307"/>
                  <a:ext cx="14070281" cy="11087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55000"/>
                    </a:lnSpc>
                    <a:spcBef>
                      <a:spcPts val="300"/>
                    </a:spcBef>
                    <a:spcAft>
                      <a:spcPts val="30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ươ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ì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kumimoji="0" lang="en-US" sz="41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90204" pitchFamily="34" charset="0"/>
                            <a:ea typeface="+mn-ea"/>
                            <a:cs typeface="Arial" panose="020B060402020209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kumimoji="0" lang="en-US" sz="4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90204" pitchFamily="34" charset="0"/>
                              </a:rPr>
                              <m:t>2</m:t>
                            </m:r>
                            <m:r>
                              <a:rPr kumimoji="0" lang="en-US" sz="4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90204" pitchFamily="34" charset="0"/>
                              </a:rPr>
                              <m:t>𝑥</m:t>
                            </m:r>
                            <m:r>
                              <a:rPr kumimoji="0" lang="en-US" sz="4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90204" pitchFamily="34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kumimoji="0" lang="en-US" sz="4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90204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90204" pitchFamily="34" charset="0"/>
                              </a:rPr>
                              <m:t>3</m:t>
                            </m:r>
                            <m:r>
                              <a:rPr kumimoji="0" lang="en-US" sz="4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90204" pitchFamily="34" charset="0"/>
                              </a:rPr>
                              <m:t>𝑥</m:t>
                            </m:r>
                            <m:r>
                              <a:rPr kumimoji="0" lang="en-US" sz="41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90204" pitchFamily="34" charset="0"/>
                              </a:rPr>
                              <m:t>−1</m:t>
                            </m:r>
                          </m:e>
                        </m:d>
                        <m:r>
                          <a:rPr kumimoji="0" lang="en-US" sz="41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90204" pitchFamily="34" charset="0"/>
                          </a:rPr>
                          <m:t>=0</m:t>
                        </m:r>
                      </m:oMath>
                    </m:oMathPara>
                  </a14:m>
                  <a:endParaRPr kumimoji="0" lang="vi-VN" sz="41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Arial" panose="020B060402020209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914" y="2062307"/>
                  <a:ext cx="14070281" cy="110876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Rectangle 21"/>
          <p:cNvSpPr/>
          <p:nvPr/>
        </p:nvSpPr>
        <p:spPr>
          <a:xfrm>
            <a:off x="8610600" y="2463779"/>
            <a:ext cx="1321196" cy="7232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1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rPr>
              <a:t>Giải</a:t>
            </a:r>
            <a:r>
              <a:rPr kumimoji="0" lang="en-US" sz="4100" b="1" i="1" u="sng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90204" pitchFamily="34" charset="0"/>
              </a:rPr>
              <a:t>:</a:t>
            </a:r>
            <a:endParaRPr kumimoji="0" lang="en-US" sz="4100" b="1" i="1" u="sng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90204" pitchFamily="34" charset="0"/>
              <a:ea typeface="+mn-ea"/>
              <a:cs typeface="Arial" panose="020B060402020209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09877" y="3888264"/>
                <a:ext cx="14722642" cy="58272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40000"/>
                  </a:lnSpc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41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90204" pitchFamily="34" charset="0"/>
                        <a:ea typeface="+mn-ea"/>
                        <a:cs typeface="Arial" panose="020B0604020202090204" pitchFamily="34" charset="0"/>
                      </a:rPr>
                      <m:t>Ta</m:t>
                    </m:r>
                    <m:r>
                      <m:rPr>
                        <m:nor/>
                      </m:rPr>
                      <a:rPr kumimoji="0" lang="en-US" sz="41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90204" pitchFamily="34" charset="0"/>
                        <a:ea typeface="+mn-ea"/>
                        <a:cs typeface="Arial" panose="020B060402020209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41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90204" pitchFamily="34" charset="0"/>
                        <a:ea typeface="+mn-ea"/>
                        <a:cs typeface="Arial" panose="020B0604020202090204" pitchFamily="34" charset="0"/>
                      </a:rPr>
                      <m:t>c</m:t>
                    </m:r>
                    <m:r>
                      <m:rPr>
                        <m:nor/>
                      </m:rPr>
                      <a:rPr kumimoji="0" lang="en-US" sz="41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90204" pitchFamily="34" charset="0"/>
                        <a:ea typeface="+mn-ea"/>
                        <a:cs typeface="Arial" panose="020B0604020202090204" pitchFamily="34" charset="0"/>
                      </a:rPr>
                      <m:t>ó </m:t>
                    </m:r>
                    <m:d>
                      <m:dPr>
                        <m:ctrlPr>
                          <a:rPr lang="en-US" sz="4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dPr>
                      <m:e>
                        <m:r>
                          <a:rPr lang="en-US" sz="4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2</m:t>
                        </m:r>
                        <m:r>
                          <a:rPr lang="en-US" sz="4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𝑥</m:t>
                        </m:r>
                        <m:r>
                          <a:rPr lang="en-US" sz="4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</m:ctrlPr>
                      </m:dPr>
                      <m:e>
                        <m:r>
                          <a:rPr lang="en-US" sz="4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3</m:t>
                        </m:r>
                        <m:r>
                          <a:rPr lang="en-US" sz="4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𝑥</m:t>
                        </m:r>
                        <m:r>
                          <a:rPr lang="en-US" sz="4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90204" pitchFamily="34" charset="0"/>
                          </a:rPr>
                          <m:t>−1</m:t>
                        </m:r>
                      </m:e>
                    </m:d>
                    <m:r>
                      <a:rPr lang="en-US" sz="4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90204" pitchFamily="34" charset="0"/>
                      </a:rPr>
                      <m:t>=0</m:t>
                    </m:r>
                  </m:oMath>
                </a14:m>
                <a:r>
                  <a:rPr kumimoji="0" lang="en-US" sz="41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Arial" panose="020B0604020202090204" pitchFamily="34" charset="0"/>
                  </a:rPr>
                  <a:t> nên</a:t>
                </a:r>
                <a:r>
                  <a:rPr kumimoji="0" lang="en-US" sz="4100" b="0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90204" pitchFamily="34" charset="0"/>
                    <a:ea typeface="+mn-ea"/>
                    <a:cs typeface="Arial" panose="020B060402020209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2</m:t>
                    </m:r>
                    <m:r>
                      <a:rPr lang="vi-VN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+1=0</m:t>
                    </m:r>
                  </m:oMath>
                </a14:m>
                <a:r>
                  <a:rPr lang="vi-VN" sz="4000">
                    <a:solidFill>
                      <a:prstClr val="black"/>
                    </a:solidFill>
                    <a:ea typeface="Dotum" panose="020B0600000101010101" pitchFamily="34" charset="-127"/>
                    <a:cs typeface="Arial" panose="020B0604020202090204" pitchFamily="34" charset="0"/>
                  </a:rPr>
                  <a:t> h</a:t>
                </a:r>
                <a:r>
                  <a:rPr lang="en-US" sz="4000">
                    <a:solidFill>
                      <a:prstClr val="black"/>
                    </a:solidFill>
                    <a:latin typeface="Arial" panose="020B0604020202090204" pitchFamily="34" charset="0"/>
                    <a:ea typeface="Dotum" panose="020B0600000101010101" pitchFamily="34" charset="-127"/>
                    <a:cs typeface="Arial" panose="020B0604020202090204" pitchFamily="34" charset="0"/>
                  </a:rPr>
                  <a:t>oặc</a:t>
                </a:r>
                <a:r>
                  <a:rPr lang="vi-VN" sz="4000">
                    <a:solidFill>
                      <a:prstClr val="black"/>
                    </a:solidFill>
                    <a:ea typeface="Dotum" panose="020B0600000101010101" pitchFamily="34" charset="-127"/>
                    <a:cs typeface="Arial" panose="020B060402020209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3</m:t>
                    </m:r>
                    <m:r>
                      <a:rPr lang="vi-VN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−1</m:t>
                    </m:r>
                    <m:r>
                      <a:rPr lang="vi-VN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503050405090304" pitchFamily="18" charset="0"/>
                      </a:rPr>
                      <m:t>0</m:t>
                    </m:r>
                  </m:oMath>
                </a14:m>
                <a:endParaRPr lang="en-US" sz="40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             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2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+1=0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hay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2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−1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ra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 algn="ctr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              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3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−1=0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prstClr val="black"/>
                          </a:solidFill>
                          <a:latin typeface="DejaVu Math TeX Gyre" panose="02000503000000000000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hay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3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𝑥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90204" pitchFamily="34" charset="0"/>
                        </a:rPr>
                        <m:t>=1,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ra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0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  <a:p>
                <a:pPr lvl="0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đã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90204" pitchFamily="34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90204" pitchFamily="34" charset="0"/>
                          <a:cs typeface="Arial" panose="020B0604020202090204" pitchFamily="34" charset="0"/>
                        </a:rPr>
                        <m:t> 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50305040509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503050405090304" pitchFamily="18" charset="0"/>
                        </a:rPr>
                        <m:t>.</m:t>
                      </m:r>
                    </m:oMath>
                  </m:oMathPara>
                </a14:m>
                <a:endParaRPr lang="en-US" sz="4000">
                  <a:solidFill>
                    <a:prstClr val="black"/>
                  </a:solidFill>
                  <a:latin typeface="Arial" panose="020B0604020202090204" pitchFamily="34" charset="0"/>
                  <a:ea typeface="Arial" panose="020B0604020202090204" pitchFamily="34" charset="0"/>
                  <a:cs typeface="Arial" panose="020B060402020209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877" y="3888264"/>
                <a:ext cx="14722642" cy="5827236"/>
              </a:xfrm>
              <a:prstGeom prst="rect">
                <a:avLst/>
              </a:prstGeom>
              <a:blipFill rotWithShape="1">
                <a:blip r:embed="rId3"/>
                <a:stretch>
                  <a:fillRect l="-3" t="-3" r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54400" y="822670"/>
            <a:ext cx="1391538" cy="200274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2757</Words>
  <Application>Microsoft Office PowerPoint</Application>
  <PresentationFormat>Custom</PresentationFormat>
  <Paragraphs>293</Paragraphs>
  <Slides>43</Slides>
  <Notes>12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Dotum</vt:lpstr>
      <vt:lpstr>Wingdings</vt:lpstr>
      <vt:lpstr>Arial</vt:lpstr>
      <vt:lpstr>Malgun Gothic</vt:lpstr>
      <vt:lpstr>Calibri</vt:lpstr>
      <vt:lpstr>DejaVu Math TeX Gyre</vt:lpstr>
      <vt:lpstr>Times New Roman</vt:lpstr>
      <vt:lpstr>Cambria Math</vt:lpstr>
      <vt:lpstr>Office Theme</vt:lpstr>
      <vt:lpstr>2_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ilieugiaovien.edu.vn</dc:creator>
  <cp:lastModifiedBy>Admin</cp:lastModifiedBy>
  <cp:revision>4</cp:revision>
  <dcterms:created xsi:type="dcterms:W3CDTF">2025-09-21T13:18:43Z</dcterms:created>
  <dcterms:modified xsi:type="dcterms:W3CDTF">2026-01-12T02:4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7EDE6C1B0E46AC52DFBCF68E5A0974D_42</vt:lpwstr>
  </property>
  <property fmtid="{D5CDD505-2E9C-101B-9397-08002B2CF9AE}" pid="3" name="KSOProductBuildVer">
    <vt:lpwstr>1033-12.1.22533.22533</vt:lpwstr>
  </property>
</Properties>
</file>